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9" r:id="rId2"/>
    <p:sldMasterId id="2147483702" r:id="rId3"/>
    <p:sldMasterId id="2147483714" r:id="rId4"/>
  </p:sldMasterIdLst>
  <p:notesMasterIdLst>
    <p:notesMasterId r:id="rId49"/>
  </p:notesMasterIdLst>
  <p:handoutMasterIdLst>
    <p:handoutMasterId r:id="rId50"/>
  </p:handoutMasterIdLst>
  <p:sldIdLst>
    <p:sldId id="256" r:id="rId5"/>
    <p:sldId id="411" r:id="rId6"/>
    <p:sldId id="386" r:id="rId7"/>
    <p:sldId id="412" r:id="rId8"/>
    <p:sldId id="354" r:id="rId9"/>
    <p:sldId id="353" r:id="rId10"/>
    <p:sldId id="399" r:id="rId11"/>
    <p:sldId id="388" r:id="rId12"/>
    <p:sldId id="389" r:id="rId13"/>
    <p:sldId id="395" r:id="rId14"/>
    <p:sldId id="403" r:id="rId15"/>
    <p:sldId id="414" r:id="rId16"/>
    <p:sldId id="397" r:id="rId17"/>
    <p:sldId id="406" r:id="rId18"/>
    <p:sldId id="373" r:id="rId19"/>
    <p:sldId id="404" r:id="rId20"/>
    <p:sldId id="413" r:id="rId21"/>
    <p:sldId id="390" r:id="rId22"/>
    <p:sldId id="310" r:id="rId23"/>
    <p:sldId id="427" r:id="rId24"/>
    <p:sldId id="428" r:id="rId25"/>
    <p:sldId id="429" r:id="rId26"/>
    <p:sldId id="430" r:id="rId27"/>
    <p:sldId id="431" r:id="rId28"/>
    <p:sldId id="432" r:id="rId29"/>
    <p:sldId id="426" r:id="rId30"/>
    <p:sldId id="433" r:id="rId31"/>
    <p:sldId id="312" r:id="rId32"/>
    <p:sldId id="418" r:id="rId33"/>
    <p:sldId id="419" r:id="rId34"/>
    <p:sldId id="420" r:id="rId35"/>
    <p:sldId id="421" r:id="rId36"/>
    <p:sldId id="434" r:id="rId37"/>
    <p:sldId id="422" r:id="rId38"/>
    <p:sldId id="423" r:id="rId39"/>
    <p:sldId id="424" r:id="rId40"/>
    <p:sldId id="425" r:id="rId41"/>
    <p:sldId id="435" r:id="rId42"/>
    <p:sldId id="436" r:id="rId43"/>
    <p:sldId id="437" r:id="rId44"/>
    <p:sldId id="438" r:id="rId45"/>
    <p:sldId id="439" r:id="rId46"/>
    <p:sldId id="440" r:id="rId47"/>
    <p:sldId id="441" r:id="rId48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642" userDrawn="1">
          <p15:clr>
            <a:srgbClr val="A4A3A4"/>
          </p15:clr>
        </p15:guide>
        <p15:guide id="4" pos="7038" userDrawn="1">
          <p15:clr>
            <a:srgbClr val="A4A3A4"/>
          </p15:clr>
        </p15:guide>
        <p15:guide id="5" orient="horz" pos="3793" userDrawn="1">
          <p15:clr>
            <a:srgbClr val="A4A3A4"/>
          </p15:clr>
        </p15:guide>
        <p15:guide id="6" orient="horz" pos="79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A5A5A5"/>
    <a:srgbClr val="5F5F5F"/>
    <a:srgbClr val="606060"/>
    <a:srgbClr val="FEA205"/>
    <a:srgbClr val="E9EBEC"/>
    <a:srgbClr val="EAECED"/>
    <a:srgbClr val="E8EBEC"/>
    <a:srgbClr val="E3E6E7"/>
    <a:srgbClr val="F69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64" autoAdjust="0"/>
    <p:restoredTop sz="91852" autoAdjust="0"/>
  </p:normalViewPr>
  <p:slideViewPr>
    <p:cSldViewPr snapToGrid="0" showGuides="1">
      <p:cViewPr varScale="1">
        <p:scale>
          <a:sx n="82" d="100"/>
          <a:sy n="82" d="100"/>
        </p:scale>
        <p:origin x="-570" y="-66"/>
      </p:cViewPr>
      <p:guideLst>
        <p:guide orient="horz" pos="2160"/>
        <p:guide orient="horz" pos="3793"/>
        <p:guide orient="horz" pos="799"/>
        <p:guide pos="3840"/>
        <p:guide pos="643"/>
        <p:guide pos="70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46" d="100"/>
          <a:sy n="46" d="100"/>
        </p:scale>
        <p:origin x="231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75C123-D6CD-4046-9E13-CA7186604EF0}" type="datetimeFigureOut">
              <a:rPr lang="zh-CN" altLang="en-US" smtClean="0"/>
              <a:pPr/>
              <a:t>2022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89000D-5344-416A-A6D3-78D1717783E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3133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26DC34-D585-42D5-89F7-991AD639A885}" type="datetimeFigureOut">
              <a:rPr lang="zh-CN" altLang="en-US" smtClean="0"/>
              <a:pPr/>
              <a:t>2022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" y="630238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E2743B-58E3-4952-98AC-60B7F33057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66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2308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507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2311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86184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4857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92363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07406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在许多分类器中，通过微调一定的参数能修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𝐹𝑃</m:t>
                        </m:r>
                      </m:sub>
                    </m:sSub>
                  </m:oMath>
                </a14:m>
                <a:r>
                  <a:rPr lang="zh-CN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𝐹𝑁</m:t>
                        </m:r>
                      </m:sub>
                    </m:sSub>
                  </m:oMath>
                </a14:m>
                <a:r>
                  <a:rPr lang="zh-CN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值</a:t>
                </a:r>
                <a:r>
                  <a:rPr lang="zh-CN" altLang="en-US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。通常</a:t>
                </a:r>
                <a:r>
                  <a:rPr lang="zh-CN" altLang="zh-CN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查全率的提高是以精度的降低为代价，反之亦然。在某些问题域中，当用户需要决定这两个量哪个更重要时，这个曲线就派上用场了。</a:t>
                </a:r>
                <a:endParaRPr lang="en-US" altLang="zh-CN" dirty="0" smtClean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在许多分类器中，通过微调一定的参数能修改</a:t>
                </a:r>
                <a:r>
                  <a:rPr lang="en-US" altLang="zh-CN" i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𝑁</a:t>
                </a:r>
                <a:r>
                  <a:rPr lang="zh-CN" altLang="zh-CN" i="0">
                    <a:effectLst/>
                    <a:latin typeface="Cambria Math"/>
                    <a:ea typeface="宋体" panose="02010600030101010101" pitchFamily="2" charset="-122"/>
                    <a:cs typeface="Times New Roman" panose="02020603050405020304" pitchFamily="18" charset="0"/>
                  </a:rPr>
                  <a:t>_</a:t>
                </a:r>
                <a:r>
                  <a:rPr lang="en-US" altLang="zh-CN" i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𝐹𝑃</a:t>
                </a:r>
                <a:r>
                  <a:rPr lang="zh-CN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𝑁</a:t>
                </a:r>
                <a:r>
                  <a:rPr lang="zh-CN" altLang="zh-CN" i="0">
                    <a:effectLst/>
                    <a:latin typeface="Cambria Math"/>
                    <a:ea typeface="宋体" panose="02010600030101010101" pitchFamily="2" charset="-122"/>
                    <a:cs typeface="Times New Roman" panose="02020603050405020304" pitchFamily="18" charset="0"/>
                  </a:rPr>
                  <a:t>_</a:t>
                </a:r>
                <a:r>
                  <a:rPr lang="en-US" altLang="zh-CN" i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𝐹𝑁</a:t>
                </a:r>
                <a:r>
                  <a:rPr lang="zh-CN" altLang="zh-CN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值</a:t>
                </a:r>
                <a:r>
                  <a:rPr lang="zh-CN" altLang="en-US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。通常</a:t>
                </a:r>
                <a:r>
                  <a:rPr lang="zh-CN" altLang="zh-CN" dirty="0" smtClean="0">
                    <a:ea typeface="宋体" panose="02010600030101010101" pitchFamily="2" charset="-122"/>
                    <a:cs typeface="Times New Roman" panose="02020603050405020304" pitchFamily="18" charset="0"/>
                  </a:rPr>
                  <a:t>查全率的提高是以精度的降低为代价，反之亦然。在某些问题域中，当用户需要决定这两个量哪个更重要时，这个曲线就派上用场了。</a:t>
                </a:r>
                <a:endParaRPr lang="en-US" altLang="zh-CN" dirty="0" smtClean="0"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5164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72940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2E6784-1089-4B5A-B8EF-491EE93DED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4747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507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278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682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176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3344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011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0400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901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8600" y="630238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2743B-58E3-4952-98AC-60B7F330573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758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6150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 anchor="ctr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069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53312" y="0"/>
            <a:ext cx="10838688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1353312" y="-54"/>
            <a:ext cx="97536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62558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16778"/>
            <a:ext cx="508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406964"/>
            <a:ext cx="508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609600" y="2133603"/>
            <a:ext cx="108712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377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49195" y="1066800"/>
            <a:ext cx="36576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16000" y="1066800"/>
            <a:ext cx="6096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marR="0" lvl="0" indent="-283464" algn="l" defTabSz="914400" rtl="0" eaLnBrk="1" fontAlgn="auto" latinLnBrk="0" hangingPunct="1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rgbClr val="3891A7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117600" y="1143008"/>
            <a:ext cx="58928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marL="0" indent="0" algn="l" eaLnBrk="1" latinLnBrk="0" hangingPunct="1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528967" y="954341"/>
            <a:ext cx="9144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6671556" y="936786"/>
            <a:ext cx="865632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17600" y="4800600"/>
            <a:ext cx="58928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660688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7589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274644"/>
            <a:ext cx="2438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0" y="274645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4000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8863" y="0"/>
            <a:ext cx="10272890" cy="980728"/>
          </a:xfrm>
        </p:spPr>
        <p:txBody>
          <a:bodyPr/>
          <a:lstStyle>
            <a:lvl1pPr algn="l">
              <a:defRPr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8863" y="1878044"/>
            <a:ext cx="10272890" cy="2487061"/>
          </a:xfrm>
        </p:spPr>
        <p:txBody>
          <a:bodyPr anchor="ctr"/>
          <a:lstStyle>
            <a:lvl1pPr marL="285750" indent="-285750">
              <a:lnSpc>
                <a:spcPct val="120000"/>
              </a:lnSpc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92440" y="6108175"/>
            <a:ext cx="1143297" cy="365125"/>
          </a:xfrm>
        </p:spPr>
        <p:txBody>
          <a:bodyPr/>
          <a:lstStyle/>
          <a:p>
            <a:fld id="{87DE6118-2437-4B30-8E3C-4D2BE6020583}" type="datetimeFigureOut">
              <a:rPr lang="en-US" smtClean="0"/>
              <a:t>3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30198" y="6108175"/>
            <a:ext cx="7086022" cy="365125"/>
          </a:xfrm>
        </p:spPr>
        <p:txBody>
          <a:bodyPr/>
          <a:lstStyle/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11957" y="6108175"/>
            <a:ext cx="570444" cy="365125"/>
          </a:xfrm>
        </p:spPr>
        <p:txBody>
          <a:bodyPr/>
          <a:lstStyle/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1398862" y="980729"/>
            <a:ext cx="10272890" cy="897315"/>
          </a:xfrm>
        </p:spPr>
        <p:txBody>
          <a:bodyPr anchor="ctr">
            <a:normAutofit/>
          </a:bodyPr>
          <a:lstStyle>
            <a:lvl1pPr marL="0" indent="0">
              <a:buClr>
                <a:srgbClr val="83AA67"/>
              </a:buClr>
              <a:buSzPct val="100000"/>
              <a:buFont typeface="Wingdings" panose="05000000000000000000" pitchFamily="2" charset="2"/>
              <a:buNone/>
              <a:defRPr sz="24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4614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8863" y="0"/>
            <a:ext cx="10272890" cy="980728"/>
          </a:xfrm>
        </p:spPr>
        <p:txBody>
          <a:bodyPr/>
          <a:lstStyle>
            <a:lvl1pPr algn="l">
              <a:defRPr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8863" y="1878044"/>
            <a:ext cx="10272890" cy="2487061"/>
          </a:xfrm>
        </p:spPr>
        <p:txBody>
          <a:bodyPr anchor="ctr"/>
          <a:lstStyle>
            <a:lvl1pPr marL="285750" indent="-285750">
              <a:lnSpc>
                <a:spcPct val="120000"/>
              </a:lnSpc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92440" y="6108175"/>
            <a:ext cx="1143297" cy="365125"/>
          </a:xfrm>
        </p:spPr>
        <p:txBody>
          <a:bodyPr/>
          <a:lstStyle/>
          <a:p>
            <a:fld id="{87DE6118-2437-4B30-8E3C-4D2BE6020583}" type="datetimeFigureOut">
              <a:rPr lang="en-US" smtClean="0"/>
              <a:t>3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30198" y="6108175"/>
            <a:ext cx="7086022" cy="365125"/>
          </a:xfrm>
        </p:spPr>
        <p:txBody>
          <a:bodyPr/>
          <a:lstStyle/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11957" y="6108175"/>
            <a:ext cx="570444" cy="365125"/>
          </a:xfrm>
        </p:spPr>
        <p:txBody>
          <a:bodyPr/>
          <a:lstStyle/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1398862" y="980729"/>
            <a:ext cx="10272890" cy="897315"/>
          </a:xfrm>
        </p:spPr>
        <p:txBody>
          <a:bodyPr anchor="ctr">
            <a:normAutofit/>
          </a:bodyPr>
          <a:lstStyle>
            <a:lvl1pPr marL="0" indent="0">
              <a:buClr>
                <a:srgbClr val="83AA67"/>
              </a:buClr>
              <a:buSzPct val="100000"/>
              <a:buFont typeface="Wingdings" panose="05000000000000000000" pitchFamily="2" charset="2"/>
              <a:buNone/>
              <a:defRPr sz="24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4614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8863" y="0"/>
            <a:ext cx="10272890" cy="980728"/>
          </a:xfrm>
        </p:spPr>
        <p:txBody>
          <a:bodyPr/>
          <a:lstStyle>
            <a:lvl1pPr algn="l">
              <a:defRPr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8863" y="1878044"/>
            <a:ext cx="10272890" cy="2487061"/>
          </a:xfrm>
        </p:spPr>
        <p:txBody>
          <a:bodyPr anchor="ctr"/>
          <a:lstStyle>
            <a:lvl1pPr marL="285750" indent="-285750">
              <a:lnSpc>
                <a:spcPct val="120000"/>
              </a:lnSpc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92440" y="6108175"/>
            <a:ext cx="1143297" cy="365125"/>
          </a:xfrm>
        </p:spPr>
        <p:txBody>
          <a:bodyPr/>
          <a:lstStyle/>
          <a:p>
            <a:fld id="{87DE6118-2437-4B30-8E3C-4D2BE6020583}" type="datetimeFigureOut">
              <a:rPr lang="en-US" smtClean="0"/>
              <a:t>3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30198" y="6108175"/>
            <a:ext cx="7086022" cy="365125"/>
          </a:xfrm>
        </p:spPr>
        <p:txBody>
          <a:bodyPr/>
          <a:lstStyle/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11957" y="6108175"/>
            <a:ext cx="570444" cy="365125"/>
          </a:xfrm>
        </p:spPr>
        <p:txBody>
          <a:bodyPr/>
          <a:lstStyle/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1398862" y="980729"/>
            <a:ext cx="10272890" cy="897315"/>
          </a:xfrm>
        </p:spPr>
        <p:txBody>
          <a:bodyPr anchor="ctr">
            <a:normAutofit/>
          </a:bodyPr>
          <a:lstStyle>
            <a:lvl1pPr marL="0" indent="0">
              <a:buClr>
                <a:srgbClr val="83AA67"/>
              </a:buClr>
              <a:buSzPct val="100000"/>
              <a:buFont typeface="Wingdings" panose="05000000000000000000" pitchFamily="2" charset="2"/>
              <a:buNone/>
              <a:defRPr sz="24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4614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8863" y="0"/>
            <a:ext cx="10272890" cy="980728"/>
          </a:xfrm>
        </p:spPr>
        <p:txBody>
          <a:bodyPr/>
          <a:lstStyle>
            <a:lvl1pPr algn="l">
              <a:defRPr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8863" y="1878044"/>
            <a:ext cx="10272890" cy="2487061"/>
          </a:xfrm>
        </p:spPr>
        <p:txBody>
          <a:bodyPr anchor="ctr"/>
          <a:lstStyle>
            <a:lvl1pPr marL="285750" indent="-285750">
              <a:lnSpc>
                <a:spcPct val="120000"/>
              </a:lnSpc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792440" y="6108175"/>
            <a:ext cx="1143297" cy="365125"/>
          </a:xfrm>
        </p:spPr>
        <p:txBody>
          <a:bodyPr/>
          <a:lstStyle/>
          <a:p>
            <a:fld id="{87DE6118-2437-4B30-8E3C-4D2BE6020583}" type="datetimeFigureOut">
              <a:rPr lang="en-US" smtClean="0"/>
              <a:t>3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30198" y="6108175"/>
            <a:ext cx="7086022" cy="365125"/>
          </a:xfrm>
        </p:spPr>
        <p:txBody>
          <a:bodyPr/>
          <a:lstStyle/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11957" y="6108175"/>
            <a:ext cx="570444" cy="365125"/>
          </a:xfrm>
        </p:spPr>
        <p:txBody>
          <a:bodyPr/>
          <a:lstStyle/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1398862" y="980729"/>
            <a:ext cx="10272890" cy="897315"/>
          </a:xfrm>
        </p:spPr>
        <p:txBody>
          <a:bodyPr anchor="ctr">
            <a:normAutofit/>
          </a:bodyPr>
          <a:lstStyle>
            <a:lvl1pPr marL="0" indent="0">
              <a:buClr>
                <a:srgbClr val="83AA67"/>
              </a:buClr>
              <a:buSzPct val="100000"/>
              <a:buFont typeface="Wingdings" panose="05000000000000000000" pitchFamily="2" charset="2"/>
              <a:buNone/>
              <a:defRPr sz="2400" baseline="0">
                <a:solidFill>
                  <a:schemeClr val="accent3">
                    <a:lumMod val="50000"/>
                  </a:schemeClr>
                </a:solidFill>
                <a:latin typeface="Microsoft Sans Serif" panose="020B0604020202020204" pitchFamily="34" charset="0"/>
                <a:ea typeface="华文楷体" panose="02010600040101010101" pitchFamily="2" charset="-122"/>
              </a:defRPr>
            </a:lvl1pPr>
            <a:lvl2pPr>
              <a:buClr>
                <a:srgbClr val="CD4223"/>
              </a:buClr>
              <a:buSzPct val="144000"/>
              <a:defRPr sz="1800" baseline="0">
                <a:latin typeface="Microsoft Sans Serif" panose="020B0604020202020204" pitchFamily="34" charset="0"/>
                <a:ea typeface="华文楷体" panose="02010600040101010101" pitchFamily="2" charset="-122"/>
              </a:defRPr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4614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3111" y="299800"/>
            <a:ext cx="8015583" cy="535531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>
            <a:lvl1pPr>
              <a:defRPr lang="zh-CN" altLang="en-US" sz="3200" b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</a:schemeClr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16200000" scaled="1"/>
                  <a:tileRect/>
                </a:gradFill>
                <a:latin typeface="微软雅黑" panose="020B0503020204020204" pitchFamily="34" charset="-122"/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Tx/>
            </a:pPr>
            <a:r>
              <a:rPr lang="zh-CN" altLang="en-US"/>
              <a:t>单击此处编辑母版标题样式</a:t>
            </a:r>
          </a:p>
        </p:txBody>
      </p:sp>
      <p:sp>
        <p:nvSpPr>
          <p:cNvPr id="5" name="椭圆 4"/>
          <p:cNvSpPr>
            <a:spLocks noChangeAspect="1"/>
          </p:cNvSpPr>
          <p:nvPr userDrawn="1"/>
        </p:nvSpPr>
        <p:spPr>
          <a:xfrm>
            <a:off x="708350" y="341440"/>
            <a:ext cx="238543" cy="238544"/>
          </a:xfrm>
          <a:prstGeom prst="ellipse">
            <a:avLst/>
          </a:prstGeom>
          <a:gradFill>
            <a:gsLst>
              <a:gs pos="1000">
                <a:schemeClr val="accent1">
                  <a:lumMod val="20000"/>
                  <a:lumOff val="80000"/>
                </a:schemeClr>
              </a:gs>
              <a:gs pos="60000">
                <a:srgbClr val="A5A5A5"/>
              </a:gs>
              <a:gs pos="100000">
                <a:srgbClr val="A5A5A5"/>
              </a:gs>
            </a:gsLst>
            <a:lin ang="5400000" scaled="1"/>
          </a:gradFill>
          <a:ln w="25400">
            <a:noFill/>
          </a:ln>
          <a:effectLst>
            <a:outerShdw blurRad="127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椭圆 5"/>
          <p:cNvSpPr>
            <a:spLocks noChangeAspect="1"/>
          </p:cNvSpPr>
          <p:nvPr userDrawn="1"/>
        </p:nvSpPr>
        <p:spPr>
          <a:xfrm>
            <a:off x="828781" y="736170"/>
            <a:ext cx="278299" cy="278301"/>
          </a:xfrm>
          <a:prstGeom prst="ellipse">
            <a:avLst/>
          </a:prstGeom>
          <a:gradFill>
            <a:gsLst>
              <a:gs pos="1000">
                <a:schemeClr val="accent4">
                  <a:lumMod val="20000"/>
                  <a:lumOff val="80000"/>
                </a:schemeClr>
              </a:gs>
              <a:gs pos="60000">
                <a:srgbClr val="009999"/>
              </a:gs>
              <a:gs pos="100000">
                <a:srgbClr val="009999"/>
              </a:gs>
            </a:gsLst>
            <a:lin ang="5400000" scaled="1"/>
          </a:gradFill>
          <a:ln w="25400">
            <a:noFill/>
          </a:ln>
          <a:effectLst>
            <a:outerShdw blurRad="127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椭圆 6"/>
          <p:cNvSpPr>
            <a:spLocks noChangeAspect="1"/>
          </p:cNvSpPr>
          <p:nvPr userDrawn="1"/>
        </p:nvSpPr>
        <p:spPr>
          <a:xfrm>
            <a:off x="274611" y="360720"/>
            <a:ext cx="556599" cy="556603"/>
          </a:xfrm>
          <a:prstGeom prst="ellipse">
            <a:avLst/>
          </a:prstGeom>
          <a:gradFill>
            <a:gsLst>
              <a:gs pos="1000">
                <a:schemeClr val="accent4">
                  <a:lumMod val="20000"/>
                  <a:lumOff val="80000"/>
                </a:schemeClr>
              </a:gs>
              <a:gs pos="60000">
                <a:srgbClr val="009999"/>
              </a:gs>
              <a:gs pos="100000">
                <a:srgbClr val="009999"/>
              </a:gs>
            </a:gsLst>
            <a:lin ang="5400000" scaled="1"/>
          </a:gradFill>
          <a:ln w="25400">
            <a:noFill/>
          </a:ln>
          <a:effectLst>
            <a:outerShdw blurRad="127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15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69149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3108" y="299796"/>
            <a:ext cx="8015583" cy="535531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>
            <a:lvl1pPr>
              <a:defRPr lang="zh-CN" altLang="en-US" sz="3200" b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</a:schemeClr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16200000" scaled="1"/>
                  <a:tileRect/>
                </a:gradFill>
                <a:latin typeface="微软雅黑" panose="020B0503020204020204" pitchFamily="34" charset="-122"/>
                <a:ea typeface="+mn-ea"/>
                <a:cs typeface="+mn-cs"/>
              </a:defRPr>
            </a:lvl1pPr>
          </a:lstStyle>
          <a:p>
            <a:pPr marL="0" lvl="0" indent="0">
              <a:spcBef>
                <a:spcPts val="1000"/>
              </a:spcBef>
              <a:buFontTx/>
            </a:pPr>
            <a:r>
              <a:rPr lang="zh-CN" altLang="en-US"/>
              <a:t>单击此处编辑母版标题样式</a:t>
            </a:r>
          </a:p>
        </p:txBody>
      </p:sp>
      <p:sp>
        <p:nvSpPr>
          <p:cNvPr id="5" name="椭圆 4"/>
          <p:cNvSpPr>
            <a:spLocks noChangeAspect="1"/>
          </p:cNvSpPr>
          <p:nvPr userDrawn="1"/>
        </p:nvSpPr>
        <p:spPr>
          <a:xfrm>
            <a:off x="708348" y="341440"/>
            <a:ext cx="238542" cy="238544"/>
          </a:xfrm>
          <a:prstGeom prst="ellipse">
            <a:avLst/>
          </a:prstGeom>
          <a:gradFill>
            <a:gsLst>
              <a:gs pos="1000">
                <a:schemeClr val="accent1">
                  <a:lumMod val="20000"/>
                  <a:lumOff val="80000"/>
                </a:schemeClr>
              </a:gs>
              <a:gs pos="60000">
                <a:srgbClr val="A5A5A5"/>
              </a:gs>
              <a:gs pos="100000">
                <a:srgbClr val="A5A5A5"/>
              </a:gs>
            </a:gsLst>
            <a:lin ang="5400000" scaled="1"/>
          </a:gradFill>
          <a:ln w="25400">
            <a:noFill/>
          </a:ln>
          <a:effectLst>
            <a:outerShdw blurRad="127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椭圆 5"/>
          <p:cNvSpPr>
            <a:spLocks noChangeAspect="1"/>
          </p:cNvSpPr>
          <p:nvPr userDrawn="1"/>
        </p:nvSpPr>
        <p:spPr>
          <a:xfrm>
            <a:off x="828780" y="736168"/>
            <a:ext cx="278298" cy="278301"/>
          </a:xfrm>
          <a:prstGeom prst="ellipse">
            <a:avLst/>
          </a:prstGeom>
          <a:gradFill>
            <a:gsLst>
              <a:gs pos="1000">
                <a:schemeClr val="accent4">
                  <a:lumMod val="20000"/>
                  <a:lumOff val="80000"/>
                </a:schemeClr>
              </a:gs>
              <a:gs pos="60000">
                <a:srgbClr val="009999"/>
              </a:gs>
              <a:gs pos="100000">
                <a:srgbClr val="009999"/>
              </a:gs>
            </a:gsLst>
            <a:lin ang="5400000" scaled="1"/>
          </a:gradFill>
          <a:ln w="25400">
            <a:noFill/>
          </a:ln>
          <a:effectLst>
            <a:outerShdw blurRad="127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椭圆 6"/>
          <p:cNvSpPr>
            <a:spLocks noChangeAspect="1"/>
          </p:cNvSpPr>
          <p:nvPr userDrawn="1"/>
        </p:nvSpPr>
        <p:spPr>
          <a:xfrm>
            <a:off x="274609" y="360716"/>
            <a:ext cx="556599" cy="556603"/>
          </a:xfrm>
          <a:prstGeom prst="ellipse">
            <a:avLst/>
          </a:prstGeom>
          <a:gradFill>
            <a:gsLst>
              <a:gs pos="1000">
                <a:schemeClr val="accent4">
                  <a:lumMod val="20000"/>
                  <a:lumOff val="80000"/>
                </a:schemeClr>
              </a:gs>
              <a:gs pos="60000">
                <a:srgbClr val="009999"/>
              </a:gs>
              <a:gs pos="100000">
                <a:srgbClr val="009999"/>
              </a:gs>
            </a:gsLst>
            <a:lin ang="5400000" scaled="1"/>
          </a:gradFill>
          <a:ln w="25400">
            <a:noFill/>
          </a:ln>
          <a:effectLst>
            <a:outerShdw blurRad="1270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53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0789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6319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9402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947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85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3879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2927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580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9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135457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082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0847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2368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298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78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5254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7347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86627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4255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 lIns="121917" tIns="60958" rIns="121917" bIns="60958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5"/>
            <a:ext cx="10972800" cy="4525433"/>
          </a:xfrm>
          <a:prstGeom prst="rect">
            <a:avLst/>
          </a:prstGeom>
        </p:spPr>
        <p:txBody>
          <a:bodyPr lIns="121917" tIns="60958" rIns="121917" bIns="60958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5"/>
            <a:ext cx="2844800" cy="366183"/>
          </a:xfrm>
          <a:prstGeom prst="rect">
            <a:avLst/>
          </a:prstGeom>
        </p:spPr>
        <p:txBody>
          <a:bodyPr lIns="121917" tIns="60958" rIns="121917" bIns="60958"/>
          <a:lstStyle>
            <a:lvl1pPr>
              <a:defRPr/>
            </a:lvl1pPr>
          </a:lstStyle>
          <a:p>
            <a:pPr>
              <a:defRPr/>
            </a:pPr>
            <a:fld id="{B0F34D6F-F29A-4B09-B655-E0971D462D4D}" type="datetimeFigureOut">
              <a:rPr lang="zh-CN" altLang="en-US"/>
              <a:pPr>
                <a:defRPr/>
              </a:pPr>
              <a:t>2022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5"/>
            <a:ext cx="3860800" cy="366183"/>
          </a:xfrm>
          <a:prstGeom prst="rect">
            <a:avLst/>
          </a:prstGeom>
        </p:spPr>
        <p:txBody>
          <a:bodyPr lIns="121917" tIns="60958" rIns="121917" bIns="60958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5"/>
            <a:ext cx="2844800" cy="366183"/>
          </a:xfrm>
          <a:prstGeom prst="rect">
            <a:avLst/>
          </a:prstGeom>
        </p:spPr>
        <p:txBody>
          <a:bodyPr lIns="121917" tIns="60958" rIns="121917" bIns="60958"/>
          <a:lstStyle>
            <a:lvl1pPr>
              <a:defRPr/>
            </a:lvl1pPr>
          </a:lstStyle>
          <a:p>
            <a:pPr>
              <a:defRPr/>
            </a:pPr>
            <a:fld id="{E4318774-2AFB-4BC6-A124-21C0A83599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38690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8143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37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229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883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910080" y="359898"/>
            <a:ext cx="987552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910080" y="1850064"/>
            <a:ext cx="987552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228577" y="1413802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542901" y="1345016"/>
            <a:ext cx="85344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8728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349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43853" y="-54"/>
            <a:ext cx="9144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37856" y="2600325"/>
            <a:ext cx="85344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437856" y="1066800"/>
            <a:ext cx="85344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矩形 9"/>
          <p:cNvSpPr/>
          <p:nvPr/>
        </p:nvSpPr>
        <p:spPr bwMode="invGray">
          <a:xfrm>
            <a:off x="3048000" y="0"/>
            <a:ext cx="1016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896428" y="2814656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210752" y="2745870"/>
            <a:ext cx="85344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2690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91414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03478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992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160336"/>
            <a:ext cx="109728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21792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960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1792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46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6.xml"/><Relationship Id="rId16" Type="http://schemas.openxmlformats.org/officeDocument/2006/relationships/slideLayout" Target="../slideLayouts/slideLayout20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6" cstate="print">
              <a:alphaModFix amt="60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8F7041C-A8F4-460D-9D55-48234C5B55C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511824" y="6556138"/>
            <a:ext cx="3168352" cy="3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河南大学软件学院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85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87" r:id="rId2"/>
    <p:sldLayoutId id="2147483688" r:id="rId3"/>
    <p:sldLayoutId id="2147483701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1087900" y="-815922"/>
            <a:ext cx="2185183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25091" y="21106"/>
            <a:ext cx="2269588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1" name="同心圆 10"/>
          <p:cNvSpPr/>
          <p:nvPr/>
        </p:nvSpPr>
        <p:spPr>
          <a:xfrm rot="2315675">
            <a:off x="243843" y="1055077"/>
            <a:ext cx="1500956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50501" y="-54"/>
            <a:ext cx="10841503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914144" y="274638"/>
            <a:ext cx="999744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914144" y="1447800"/>
            <a:ext cx="999744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4775200" y="6305550"/>
            <a:ext cx="28448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2022/3/13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7620000" y="6305550"/>
            <a:ext cx="38608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11484864" y="6305550"/>
            <a:ext cx="6096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5" name="矩形 14"/>
          <p:cNvSpPr/>
          <p:nvPr/>
        </p:nvSpPr>
        <p:spPr bwMode="invGray">
          <a:xfrm>
            <a:off x="1353312" y="-54"/>
            <a:ext cx="97536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41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185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3/1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150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6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5.xml"/><Relationship Id="rId9" Type="http://schemas.openxmlformats.org/officeDocument/2006/relationships/tags" Target="../tags/tag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PA_组合 110"/>
          <p:cNvGrpSpPr/>
          <p:nvPr>
            <p:custDataLst>
              <p:tags r:id="rId1"/>
            </p:custDataLst>
          </p:nvPr>
        </p:nvGrpSpPr>
        <p:grpSpPr>
          <a:xfrm flipH="1">
            <a:off x="6298566" y="-3082"/>
            <a:ext cx="5860641" cy="6861082"/>
            <a:chOff x="441028" y="108253"/>
            <a:chExt cx="4654180" cy="6678233"/>
          </a:xfrm>
        </p:grpSpPr>
        <p:cxnSp>
          <p:nvCxnSpPr>
            <p:cNvPr id="112" name="直接连接符 111"/>
            <p:cNvCxnSpPr/>
            <p:nvPr/>
          </p:nvCxnSpPr>
          <p:spPr>
            <a:xfrm>
              <a:off x="1397000" y="109248"/>
              <a:ext cx="3698208" cy="2003942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>
                      <a:alpha val="9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441030" y="975564"/>
              <a:ext cx="4034133" cy="2193086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441030" y="2325338"/>
              <a:ext cx="4259152" cy="2315413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>
                      <a:alpha val="9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441030" y="3668759"/>
              <a:ext cx="4338247" cy="2358412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442776" y="5064209"/>
              <a:ext cx="3204537" cy="1722277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441030" y="6380062"/>
              <a:ext cx="754357" cy="405429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>
                      <a:alpha val="7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flipV="1">
              <a:off x="441030" y="935237"/>
              <a:ext cx="4034131" cy="2248000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 flipV="1">
              <a:off x="441030" y="2083389"/>
              <a:ext cx="4314751" cy="2404374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V="1">
              <a:off x="441028" y="3440258"/>
              <a:ext cx="4425082" cy="2465854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50000"/>
                    </a:srgbClr>
                  </a:gs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flipV="1">
              <a:off x="1261223" y="4797682"/>
              <a:ext cx="3567204" cy="1987809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>
                      <a:alpha val="7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flipV="1">
              <a:off x="441028" y="108253"/>
              <a:ext cx="3103433" cy="1729372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 flipV="1">
              <a:off x="441030" y="111253"/>
              <a:ext cx="682160" cy="377986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>
                      <a:alpha val="7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1206647" y="109248"/>
              <a:ext cx="0" cy="6677238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3676895" y="108253"/>
              <a:ext cx="0" cy="6678233"/>
            </a:xfrm>
            <a:prstGeom prst="line">
              <a:avLst/>
            </a:prstGeom>
            <a:ln w="12700" cap="rnd">
              <a:gradFill>
                <a:gsLst>
                  <a:gs pos="60000">
                    <a:srgbClr val="FFFFFF">
                      <a:alpha val="60000"/>
                    </a:srgbClr>
                  </a:gs>
                  <a:gs pos="0">
                    <a:schemeClr val="bg1">
                      <a:alpha val="7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6" name="PA_弧形 125"/>
          <p:cNvSpPr/>
          <p:nvPr>
            <p:custDataLst>
              <p:tags r:id="rId2"/>
            </p:custDataLst>
          </p:nvPr>
        </p:nvSpPr>
        <p:spPr>
          <a:xfrm>
            <a:off x="-2290772" y="5223417"/>
            <a:ext cx="4767943" cy="4767943"/>
          </a:xfrm>
          <a:prstGeom prst="arc">
            <a:avLst>
              <a:gd name="adj1" fmla="val 15964885"/>
              <a:gd name="adj2" fmla="val 20622663"/>
            </a:avLst>
          </a:prstGeom>
          <a:ln>
            <a:solidFill>
              <a:schemeClr val="bg1">
                <a:lumMod val="75000"/>
              </a:schemeClr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96" name="PA_组合 95"/>
          <p:cNvGrpSpPr/>
          <p:nvPr>
            <p:custDataLst>
              <p:tags r:id="rId3"/>
            </p:custDataLst>
          </p:nvPr>
        </p:nvGrpSpPr>
        <p:grpSpPr>
          <a:xfrm>
            <a:off x="9272737" y="6173657"/>
            <a:ext cx="868979" cy="2556000"/>
            <a:chOff x="9272737" y="6173657"/>
            <a:chExt cx="868978" cy="2556000"/>
          </a:xfrm>
        </p:grpSpPr>
        <p:sp>
          <p:nvSpPr>
            <p:cNvPr id="31" name="等腰三角形 9_20"/>
            <p:cNvSpPr/>
            <p:nvPr/>
          </p:nvSpPr>
          <p:spPr>
            <a:xfrm rot="10800000">
              <a:off x="9272737" y="6568668"/>
              <a:ext cx="868978" cy="2160989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32" name="椭圆 31"/>
            <p:cNvSpPr>
              <a:spLocks noChangeAspect="1"/>
            </p:cNvSpPr>
            <p:nvPr/>
          </p:nvSpPr>
          <p:spPr>
            <a:xfrm>
              <a:off x="9312216" y="6173657"/>
              <a:ext cx="790021" cy="790021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127000" dist="381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7" name="PA_组合 96"/>
          <p:cNvGrpSpPr/>
          <p:nvPr>
            <p:custDataLst>
              <p:tags r:id="rId4"/>
            </p:custDataLst>
          </p:nvPr>
        </p:nvGrpSpPr>
        <p:grpSpPr>
          <a:xfrm>
            <a:off x="8447464" y="5580239"/>
            <a:ext cx="1174957" cy="3455999"/>
            <a:chOff x="8447464" y="5580235"/>
            <a:chExt cx="1174957" cy="3455999"/>
          </a:xfrm>
        </p:grpSpPr>
        <p:sp>
          <p:nvSpPr>
            <p:cNvPr id="40" name="等腰三角形 9_22"/>
            <p:cNvSpPr/>
            <p:nvPr/>
          </p:nvSpPr>
          <p:spPr>
            <a:xfrm rot="10800000">
              <a:off x="8447464" y="6114333"/>
              <a:ext cx="1174957" cy="2921901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41" name="椭圆 40"/>
            <p:cNvSpPr>
              <a:spLocks noChangeAspect="1"/>
            </p:cNvSpPr>
            <p:nvPr/>
          </p:nvSpPr>
          <p:spPr>
            <a:xfrm>
              <a:off x="8500844" y="5580235"/>
              <a:ext cx="1068199" cy="106819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127000" dist="381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8" name="PA_组合 97"/>
          <p:cNvGrpSpPr/>
          <p:nvPr>
            <p:custDataLst>
              <p:tags r:id="rId5"/>
            </p:custDataLst>
          </p:nvPr>
        </p:nvGrpSpPr>
        <p:grpSpPr>
          <a:xfrm>
            <a:off x="5713365" y="4642065"/>
            <a:ext cx="1358547" cy="3996000"/>
            <a:chOff x="5713365" y="4642065"/>
            <a:chExt cx="1358547" cy="3996000"/>
          </a:xfrm>
        </p:grpSpPr>
        <p:sp>
          <p:nvSpPr>
            <p:cNvPr id="43" name="等腰三角形 9_24"/>
            <p:cNvSpPr/>
            <p:nvPr/>
          </p:nvSpPr>
          <p:spPr>
            <a:xfrm rot="10800000">
              <a:off x="5713365" y="5259617"/>
              <a:ext cx="1358547" cy="3378448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44" name="椭圆 43"/>
            <p:cNvSpPr>
              <a:spLocks noChangeAspect="1"/>
            </p:cNvSpPr>
            <p:nvPr/>
          </p:nvSpPr>
          <p:spPr>
            <a:xfrm>
              <a:off x="5775086" y="4642065"/>
              <a:ext cx="1235107" cy="1235104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127000" dist="381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33" name="PA_组合 132"/>
          <p:cNvGrpSpPr/>
          <p:nvPr>
            <p:custDataLst>
              <p:tags r:id="rId6"/>
            </p:custDataLst>
          </p:nvPr>
        </p:nvGrpSpPr>
        <p:grpSpPr>
          <a:xfrm>
            <a:off x="7245347" y="5466330"/>
            <a:ext cx="1358543" cy="3996000"/>
            <a:chOff x="7245345" y="5466330"/>
            <a:chExt cx="1358542" cy="3996000"/>
          </a:xfrm>
        </p:grpSpPr>
        <p:sp>
          <p:nvSpPr>
            <p:cNvPr id="34" name="等腰三角形 9_46"/>
            <p:cNvSpPr/>
            <p:nvPr/>
          </p:nvSpPr>
          <p:spPr>
            <a:xfrm rot="10800000">
              <a:off x="7245345" y="6083882"/>
              <a:ext cx="1358542" cy="3378448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307066" y="5466330"/>
              <a:ext cx="1235103" cy="1235104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127000" dist="381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39" name="PA_组合 138"/>
          <p:cNvGrpSpPr/>
          <p:nvPr>
            <p:custDataLst>
              <p:tags r:id="rId7"/>
            </p:custDataLst>
          </p:nvPr>
        </p:nvGrpSpPr>
        <p:grpSpPr>
          <a:xfrm>
            <a:off x="10200066" y="5538058"/>
            <a:ext cx="1077041" cy="3168000"/>
            <a:chOff x="10231003" y="6243686"/>
            <a:chExt cx="1077041" cy="3168000"/>
          </a:xfrm>
        </p:grpSpPr>
        <p:sp>
          <p:nvSpPr>
            <p:cNvPr id="25" name="等腰三角形 9"/>
            <p:cNvSpPr/>
            <p:nvPr/>
          </p:nvSpPr>
          <p:spPr>
            <a:xfrm rot="10800000">
              <a:off x="10231003" y="6733277"/>
              <a:ext cx="1077041" cy="2678409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26" name="椭圆 25"/>
            <p:cNvSpPr>
              <a:spLocks noChangeAspect="1"/>
            </p:cNvSpPr>
            <p:nvPr/>
          </p:nvSpPr>
          <p:spPr>
            <a:xfrm>
              <a:off x="10279935" y="6243686"/>
              <a:ext cx="979179" cy="979182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127000" dist="381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03" name="PA_文本框 18"/>
          <p:cNvSpPr txBox="1"/>
          <p:nvPr>
            <p:custDataLst>
              <p:tags r:id="rId8"/>
            </p:custDataLst>
          </p:nvPr>
        </p:nvSpPr>
        <p:spPr>
          <a:xfrm>
            <a:off x="3729111" y="3057600"/>
            <a:ext cx="6417141" cy="923330"/>
          </a:xfrm>
          <a:prstGeom prst="rect">
            <a:avLst/>
          </a:prstGeom>
          <a:noFill/>
          <a:effectLst/>
        </p:spPr>
        <p:txBody>
          <a:bodyPr wrap="none" rtlCol="0" anchor="b" anchorCtr="0">
            <a:spAutoFit/>
          </a:bodyPr>
          <a:lstStyle>
            <a:defPPr>
              <a:defRPr lang="zh-CN"/>
            </a:defPPr>
            <a:lvl1pPr>
              <a:defRPr sz="5400" b="1">
                <a:solidFill>
                  <a:srgbClr val="6BB2E1">
                    <a:lumMod val="75000"/>
                  </a:srgbClr>
                </a:solidFill>
                <a:effectLst>
                  <a:innerShdw blurRad="127000" dist="63500" dir="16200000">
                    <a:prstClr val="black">
                      <a:alpha val="50000"/>
                    </a:prstClr>
                  </a:innerShdw>
                </a:effectLst>
                <a:latin typeface="微软雅黑"/>
                <a:ea typeface="微软雅黑"/>
              </a:defRPr>
            </a:lvl1pPr>
          </a:lstStyle>
          <a:p>
            <a:r>
              <a:rPr lang="zh-CN" altLang="en-US" dirty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sym typeface="+mn-lt"/>
              </a:rPr>
              <a:t>线性</a:t>
            </a:r>
            <a:r>
              <a:rPr lang="zh-CN" altLang="en-US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sym typeface="+mn-lt"/>
              </a:rPr>
              <a:t>回归</a:t>
            </a:r>
            <a:r>
              <a:rPr lang="zh-CN" altLang="en-US" dirty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sym typeface="+mn-lt"/>
              </a:rPr>
              <a:t>算</a:t>
            </a:r>
            <a:r>
              <a:rPr lang="zh-CN" altLang="en-US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sym typeface="+mn-lt"/>
              </a:rPr>
              <a:t>法（二）</a:t>
            </a:r>
            <a:endParaRPr lang="zh-CN" altLang="en-US" dirty="0">
              <a:solidFill>
                <a:srgbClr val="009999"/>
              </a:solidFill>
              <a:latin typeface="Noto Sans S Chinese Medium" panose="020B0600000000000000" pitchFamily="34" charset="-122"/>
              <a:ea typeface="Noto Sans S Chinese Medium" panose="020B0600000000000000" pitchFamily="34" charset="-122"/>
              <a:sym typeface="+mn-lt"/>
            </a:endParaRPr>
          </a:p>
        </p:txBody>
      </p:sp>
      <p:sp>
        <p:nvSpPr>
          <p:cNvPr id="141" name="PA_文本框 140"/>
          <p:cNvSpPr txBox="1"/>
          <p:nvPr>
            <p:custDataLst>
              <p:tags r:id="rId9"/>
            </p:custDataLst>
          </p:nvPr>
        </p:nvSpPr>
        <p:spPr>
          <a:xfrm>
            <a:off x="986327" y="944004"/>
            <a:ext cx="25731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cs typeface="+mn-ea"/>
                <a:sym typeface="+mn-lt"/>
              </a:rPr>
              <a:t>第</a:t>
            </a:r>
            <a:r>
              <a:rPr lang="en-US" altLang="zh-CN" sz="7200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cs typeface="+mn-ea"/>
                <a:sym typeface="+mn-lt"/>
              </a:rPr>
              <a:t>2</a:t>
            </a:r>
            <a:r>
              <a:rPr lang="zh-CN" altLang="en-US" sz="7200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  <a:cs typeface="+mn-ea"/>
                <a:sym typeface="+mn-lt"/>
              </a:rPr>
              <a:t>章</a:t>
            </a:r>
            <a:endParaRPr lang="zh-CN" altLang="en-US" sz="7200" dirty="0">
              <a:solidFill>
                <a:srgbClr val="009999"/>
              </a:solidFill>
              <a:latin typeface="Noto Sans S Chinese Medium" panose="020B0600000000000000" pitchFamily="34" charset="-122"/>
              <a:ea typeface="Noto Sans S Chinese Medium" panose="020B0600000000000000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2099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8373" y="769435"/>
            <a:ext cx="8580251" cy="549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24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49071" y="979650"/>
            <a:ext cx="8893861" cy="489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05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 descr="v2-aa03253883db6239bbdaa9db3ee6fcf5_hd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88014" y="1476145"/>
            <a:ext cx="6972303" cy="34861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41979" y="1112066"/>
            <a:ext cx="8432660" cy="5245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94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1792" y="1009590"/>
            <a:ext cx="8888419" cy="483882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856512" y="4285675"/>
            <a:ext cx="22813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注意：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个只针对与一元线性回归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拓展看看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357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3111" y="300548"/>
            <a:ext cx="8015583" cy="534035"/>
          </a:xfrm>
        </p:spPr>
        <p:txBody>
          <a:bodyPr/>
          <a:lstStyle/>
          <a:p>
            <a:pPr eaLnBrk="1" fontAlgn="auto" hangingPunct="1">
              <a:defRPr/>
            </a:pPr>
            <a:r>
              <a:rPr noProof="1"/>
              <a:t>算法实例</a:t>
            </a:r>
          </a:p>
        </p:txBody>
      </p:sp>
      <p:sp>
        <p:nvSpPr>
          <p:cNvPr id="3" name="矩形 2"/>
          <p:cNvSpPr/>
          <p:nvPr/>
        </p:nvSpPr>
        <p:spPr>
          <a:xfrm>
            <a:off x="304800" y="994860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>
                <a:solidFill>
                  <a:srgbClr val="6A9955"/>
                </a:solidFill>
                <a:latin typeface="Consolas" panose="020B0609020204030204" pitchFamily="49" charset="0"/>
              </a:rPr>
              <a:t>#1 </a:t>
            </a:r>
            <a:r>
              <a:rPr lang="zh-CN" altLang="en-US" dirty="0">
                <a:solidFill>
                  <a:srgbClr val="6A9955"/>
                </a:solidFill>
                <a:latin typeface="Consolas" panose="020B0609020204030204" pitchFamily="49" charset="0"/>
              </a:rPr>
              <a:t>获得</a:t>
            </a:r>
            <a:r>
              <a:rPr lang="en-US" altLang="zh-CN" dirty="0" err="1">
                <a:solidFill>
                  <a:srgbClr val="6A9955"/>
                </a:solidFill>
                <a:latin typeface="Consolas" panose="020B0609020204030204" pitchFamily="49" charset="0"/>
              </a:rPr>
              <a:t>x,y</a:t>
            </a:r>
            <a:r>
              <a:rPr lang="zh-CN" altLang="en-US" dirty="0">
                <a:solidFill>
                  <a:srgbClr val="6A9955"/>
                </a:solidFill>
                <a:latin typeface="Consolas" panose="020B0609020204030204" pitchFamily="49" charset="0"/>
              </a:rPr>
              <a:t>数据</a:t>
            </a:r>
            <a:r>
              <a:rPr lang="en-US" altLang="zh-CN" dirty="0">
                <a:solidFill>
                  <a:srgbClr val="6A9955"/>
                </a:solidFill>
                <a:latin typeface="Consolas" panose="020B0609020204030204" pitchFamily="49" charset="0"/>
              </a:rPr>
              <a:t>#  ##########</a:t>
            </a:r>
            <a:endParaRPr lang="zh-CN" altLang="en-US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zh-CN" altLang="en-US" dirty="0">
                <a:solidFill>
                  <a:srgbClr val="D4D4D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dirty="0" err="1">
                <a:latin typeface="Consolas" panose="020B0609020204030204" pitchFamily="49" charset="0"/>
              </a:rPr>
              <a:t>iter</a:t>
            </a:r>
            <a:r>
              <a:rPr lang="en-US" altLang="zh-CN" dirty="0">
                <a:latin typeface="Consolas" panose="020B0609020204030204" pitchFamily="49" charset="0"/>
              </a:rPr>
              <a:t> = 50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X = </a:t>
            </a:r>
            <a:r>
              <a:rPr lang="en-US" altLang="zh-CN" dirty="0" err="1">
                <a:latin typeface="Consolas" panose="020B0609020204030204" pitchFamily="49" charset="0"/>
              </a:rPr>
              <a:t>np.random.rand</a:t>
            </a:r>
            <a:r>
              <a:rPr lang="en-US" altLang="zh-CN" dirty="0">
                <a:latin typeface="Consolas" panose="020B0609020204030204" pitchFamily="49" charset="0"/>
              </a:rPr>
              <a:t>(</a:t>
            </a:r>
            <a:r>
              <a:rPr lang="en-US" altLang="zh-CN" dirty="0" err="1">
                <a:latin typeface="Consolas" panose="020B0609020204030204" pitchFamily="49" charset="0"/>
              </a:rPr>
              <a:t>iter</a:t>
            </a:r>
            <a:r>
              <a:rPr lang="en-US" altLang="zh-CN" dirty="0">
                <a:latin typeface="Consolas" panose="020B0609020204030204" pitchFamily="49" charset="0"/>
              </a:rPr>
              <a:t>)*20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noise = </a:t>
            </a:r>
            <a:r>
              <a:rPr lang="en-US" altLang="zh-CN" dirty="0" err="1">
                <a:latin typeface="Consolas" panose="020B0609020204030204" pitchFamily="49" charset="0"/>
              </a:rPr>
              <a:t>np.random.randn</a:t>
            </a:r>
            <a:r>
              <a:rPr lang="en-US" altLang="zh-CN" dirty="0">
                <a:latin typeface="Consolas" panose="020B0609020204030204" pitchFamily="49" charset="0"/>
              </a:rPr>
              <a:t>(</a:t>
            </a:r>
            <a:r>
              <a:rPr lang="en-US" altLang="zh-CN" dirty="0" err="1">
                <a:latin typeface="Consolas" panose="020B0609020204030204" pitchFamily="49" charset="0"/>
              </a:rPr>
              <a:t>iter</a:t>
            </a:r>
            <a:r>
              <a:rPr lang="en-US" altLang="zh-CN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y = 0.5 * X + noise</a:t>
            </a:r>
          </a:p>
          <a:p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   </a:t>
            </a:r>
          </a:p>
          <a:p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dirty="0" err="1">
                <a:latin typeface="Consolas" panose="020B0609020204030204" pitchFamily="49" charset="0"/>
              </a:rPr>
              <a:t>plt.scatter</a:t>
            </a:r>
            <a:r>
              <a:rPr lang="en-US" altLang="zh-CN" dirty="0">
                <a:latin typeface="Consolas" panose="020B0609020204030204" pitchFamily="49" charset="0"/>
              </a:rPr>
              <a:t>(</a:t>
            </a:r>
            <a:r>
              <a:rPr lang="en-US" altLang="zh-CN" dirty="0" err="1">
                <a:latin typeface="Consolas" panose="020B0609020204030204" pitchFamily="49" charset="0"/>
              </a:rPr>
              <a:t>X,y</a:t>
            </a:r>
            <a:r>
              <a:rPr lang="en-US" altLang="zh-CN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</a:t>
            </a:r>
            <a:r>
              <a:rPr lang="en-US" altLang="zh-CN" dirty="0" err="1">
                <a:latin typeface="Consolas" panose="020B0609020204030204" pitchFamily="49" charset="0"/>
              </a:rPr>
              <a:t>plt.show</a:t>
            </a:r>
            <a:r>
              <a:rPr lang="en-US" altLang="zh-CN" dirty="0">
                <a:latin typeface="Consolas" panose="020B0609020204030204" pitchFamily="49" charset="0"/>
              </a:rPr>
              <a:t>()</a:t>
            </a:r>
          </a:p>
          <a:p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  <a:r>
              <a:rPr lang="en-US" altLang="zh-CN" dirty="0" smtClean="0">
                <a:solidFill>
                  <a:srgbClr val="6A9955"/>
                </a:solidFill>
                <a:latin typeface="Consolas" panose="020B0609020204030204" pitchFamily="49" charset="0"/>
              </a:rPr>
              <a:t>#</a:t>
            </a:r>
            <a:r>
              <a:rPr lang="en-US" altLang="zh-CN" dirty="0">
                <a:solidFill>
                  <a:srgbClr val="6A9955"/>
                </a:solidFill>
                <a:latin typeface="Consolas" panose="020B0609020204030204" pitchFamily="49" charset="0"/>
              </a:rPr>
              <a:t>2 </a:t>
            </a:r>
            <a:r>
              <a:rPr lang="zh-CN" altLang="en-US" dirty="0">
                <a:solidFill>
                  <a:srgbClr val="6A9955"/>
                </a:solidFill>
                <a:latin typeface="Consolas" panose="020B0609020204030204" pitchFamily="49" charset="0"/>
              </a:rPr>
              <a:t>初始化参数  </a:t>
            </a:r>
            <a:r>
              <a:rPr lang="en-US" altLang="zh-CN" dirty="0">
                <a:solidFill>
                  <a:srgbClr val="6A9955"/>
                </a:solidFill>
                <a:latin typeface="Consolas" panose="020B0609020204030204" pitchFamily="49" charset="0"/>
              </a:rPr>
              <a:t>##########</a:t>
            </a:r>
            <a:endParaRPr lang="zh-CN" altLang="en-US" dirty="0">
              <a:solidFill>
                <a:srgbClr val="D4D4D4"/>
              </a:solidFill>
              <a:latin typeface="Consolas" panose="020B0609020204030204" pitchFamily="49" charset="0"/>
            </a:endParaRPr>
          </a:p>
          <a:p>
            <a:r>
              <a:rPr lang="zh-CN" altLang="en-US" dirty="0">
                <a:solidFill>
                  <a:srgbClr val="D4D4D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dirty="0">
                <a:latin typeface="Consolas" panose="020B0609020204030204" pitchFamily="49" charset="0"/>
              </a:rPr>
              <a:t>w = </a:t>
            </a:r>
            <a:r>
              <a:rPr lang="en-US" altLang="zh-CN" dirty="0" err="1">
                <a:latin typeface="Consolas" panose="020B0609020204030204" pitchFamily="49" charset="0"/>
              </a:rPr>
              <a:t>np.random.randn</a:t>
            </a:r>
            <a:r>
              <a:rPr lang="en-US" altLang="zh-CN" dirty="0">
                <a:latin typeface="Consolas" panose="020B0609020204030204" pitchFamily="49" charset="0"/>
              </a:rPr>
              <a:t>(1)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b = </a:t>
            </a:r>
            <a:r>
              <a:rPr lang="en-US" altLang="zh-CN" dirty="0" err="1">
                <a:latin typeface="Consolas" panose="020B0609020204030204" pitchFamily="49" charset="0"/>
              </a:rPr>
              <a:t>np.zeros</a:t>
            </a:r>
            <a:r>
              <a:rPr lang="en-US" altLang="zh-CN" dirty="0">
                <a:latin typeface="Consolas" panose="020B0609020204030204" pitchFamily="49" charset="0"/>
              </a:rPr>
              <a:t>(1)</a:t>
            </a:r>
          </a:p>
          <a:p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/>
            </a:r>
            <a:b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</a:b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   </a:t>
            </a:r>
            <a:endParaRPr lang="en-US" altLang="zh-CN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44292" y="114498"/>
            <a:ext cx="7481455" cy="701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6A9955"/>
                </a:solidFill>
                <a:latin typeface="Consolas" panose="020B0609020204030204" pitchFamily="49" charset="0"/>
              </a:rPr>
              <a:t># 3 </a:t>
            </a:r>
            <a:r>
              <a:rPr lang="zh-CN" altLang="en-US" dirty="0">
                <a:solidFill>
                  <a:srgbClr val="6A9955"/>
                </a:solidFill>
                <a:latin typeface="Consolas" panose="020B0609020204030204" pitchFamily="49" charset="0"/>
              </a:rPr>
              <a:t>根据样本更新参数</a:t>
            </a:r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</a:t>
            </a:r>
          </a:p>
          <a:p>
            <a:r>
              <a:rPr lang="en-US" altLang="zh-CN" dirty="0">
                <a:solidFill>
                  <a:srgbClr val="D4D4D4"/>
                </a:solidFill>
                <a:latin typeface="Consolas" panose="020B0609020204030204" pitchFamily="49" charset="0"/>
              </a:rPr>
              <a:t>    </a:t>
            </a:r>
            <a:r>
              <a:rPr lang="en-US" altLang="zh-CN" dirty="0" err="1">
                <a:latin typeface="Consolas" panose="020B0609020204030204" pitchFamily="49" charset="0"/>
              </a:rPr>
              <a:t>lr</a:t>
            </a:r>
            <a:r>
              <a:rPr lang="en-US" altLang="zh-CN" dirty="0">
                <a:latin typeface="Consolas" panose="020B0609020204030204" pitchFamily="49" charset="0"/>
              </a:rPr>
              <a:t> = 0.001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for iteration in range(40):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dirty="0">
                <a:solidFill>
                  <a:srgbClr val="00B050"/>
                </a:solidFill>
                <a:latin typeface="Consolas" panose="020B0609020204030204" pitchFamily="49" charset="0"/>
              </a:rPr>
              <a:t>初始化拟合</a:t>
            </a:r>
          </a:p>
          <a:p>
            <a:r>
              <a:rPr lang="zh-CN" altLang="en-US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>
                <a:latin typeface="Consolas" panose="020B0609020204030204" pitchFamily="49" charset="0"/>
              </a:rPr>
              <a:t>y_pred</a:t>
            </a:r>
            <a:r>
              <a:rPr lang="en-US" altLang="zh-CN" dirty="0">
                <a:latin typeface="Consolas" panose="020B0609020204030204" pitchFamily="49" charset="0"/>
              </a:rPr>
              <a:t> = w*X + b   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/>
            </a:r>
            <a:br>
              <a:rPr lang="en-US" altLang="zh-CN" dirty="0">
                <a:latin typeface="Consolas" panose="020B0609020204030204" pitchFamily="49" charset="0"/>
              </a:rPr>
            </a:br>
            <a:r>
              <a:rPr lang="en-US" altLang="zh-CN" dirty="0">
                <a:latin typeface="Consolas" panose="020B0609020204030204" pitchFamily="49" charset="0"/>
              </a:rPr>
              <a:t>        #</a:t>
            </a:r>
            <a:r>
              <a:rPr lang="zh-CN" altLang="en-US" dirty="0">
                <a:latin typeface="Consolas" panose="020B0609020204030204" pitchFamily="49" charset="0"/>
              </a:rPr>
              <a:t>梯度更新</a:t>
            </a:r>
          </a:p>
          <a:p>
            <a:r>
              <a:rPr lang="zh-CN" altLang="en-US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>
                <a:latin typeface="Consolas" panose="020B0609020204030204" pitchFamily="49" charset="0"/>
              </a:rPr>
              <a:t>w_gradient</a:t>
            </a:r>
            <a:r>
              <a:rPr lang="en-US" altLang="zh-CN" dirty="0">
                <a:latin typeface="Consolas" panose="020B0609020204030204" pitchFamily="49" charset="0"/>
              </a:rPr>
              <a:t> = 0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>
                <a:latin typeface="Consolas" panose="020B0609020204030204" pitchFamily="49" charset="0"/>
              </a:rPr>
              <a:t>b_gradient</a:t>
            </a:r>
            <a:r>
              <a:rPr lang="en-US" altLang="zh-CN" dirty="0">
                <a:latin typeface="Consolas" panose="020B0609020204030204" pitchFamily="49" charset="0"/>
              </a:rPr>
              <a:t> = 0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N = </a:t>
            </a:r>
            <a:r>
              <a:rPr lang="en-US" altLang="zh-CN" dirty="0" err="1">
                <a:latin typeface="Consolas" panose="020B0609020204030204" pitchFamily="49" charset="0"/>
              </a:rPr>
              <a:t>len</a:t>
            </a:r>
            <a:r>
              <a:rPr lang="en-US" altLang="zh-CN" dirty="0">
                <a:latin typeface="Consolas" panose="020B0609020204030204" pitchFamily="49" charset="0"/>
              </a:rPr>
              <a:t>(X)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for </a:t>
            </a:r>
            <a:r>
              <a:rPr lang="en-US" altLang="zh-CN" dirty="0" err="1">
                <a:latin typeface="Consolas" panose="020B0609020204030204" pitchFamily="49" charset="0"/>
              </a:rPr>
              <a:t>i</a:t>
            </a:r>
            <a:r>
              <a:rPr lang="en-US" altLang="zh-CN" dirty="0">
                <a:latin typeface="Consolas" panose="020B0609020204030204" pitchFamily="49" charset="0"/>
              </a:rPr>
              <a:t> in range(N):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    </a:t>
            </a:r>
            <a:r>
              <a:rPr lang="en-US" altLang="zh-CN" dirty="0" err="1">
                <a:latin typeface="Consolas" panose="020B0609020204030204" pitchFamily="49" charset="0"/>
              </a:rPr>
              <a:t>w_gradient</a:t>
            </a:r>
            <a:r>
              <a:rPr lang="en-US" altLang="zh-CN" dirty="0">
                <a:latin typeface="Consolas" panose="020B0609020204030204" pitchFamily="49" charset="0"/>
              </a:rPr>
              <a:t> +=  (w * X[</a:t>
            </a:r>
            <a:r>
              <a:rPr lang="en-US" altLang="zh-CN" dirty="0" err="1">
                <a:latin typeface="Consolas" panose="020B0609020204030204" pitchFamily="49" charset="0"/>
              </a:rPr>
              <a:t>i</a:t>
            </a:r>
            <a:r>
              <a:rPr lang="en-US" altLang="zh-CN" dirty="0">
                <a:latin typeface="Consolas" panose="020B0609020204030204" pitchFamily="49" charset="0"/>
              </a:rPr>
              <a:t>] + b - y[</a:t>
            </a:r>
            <a:r>
              <a:rPr lang="en-US" altLang="zh-CN" dirty="0" err="1">
                <a:latin typeface="Consolas" panose="020B0609020204030204" pitchFamily="49" charset="0"/>
              </a:rPr>
              <a:t>i</a:t>
            </a:r>
            <a:r>
              <a:rPr lang="en-US" altLang="zh-CN" dirty="0">
                <a:latin typeface="Consolas" panose="020B0609020204030204" pitchFamily="49" charset="0"/>
              </a:rPr>
              <a:t>]) * X[</a:t>
            </a:r>
            <a:r>
              <a:rPr lang="en-US" altLang="zh-CN" dirty="0" err="1">
                <a:latin typeface="Consolas" panose="020B0609020204030204" pitchFamily="49" charset="0"/>
              </a:rPr>
              <a:t>i</a:t>
            </a:r>
            <a:r>
              <a:rPr lang="en-US" altLang="zh-CN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    </a:t>
            </a:r>
            <a:r>
              <a:rPr lang="en-US" altLang="zh-CN" dirty="0" err="1">
                <a:latin typeface="Consolas" panose="020B0609020204030204" pitchFamily="49" charset="0"/>
              </a:rPr>
              <a:t>b_gradient</a:t>
            </a:r>
            <a:r>
              <a:rPr lang="en-US" altLang="zh-CN" dirty="0">
                <a:latin typeface="Consolas" panose="020B0609020204030204" pitchFamily="49" charset="0"/>
              </a:rPr>
              <a:t> += (w * X[</a:t>
            </a:r>
            <a:r>
              <a:rPr lang="en-US" altLang="zh-CN" dirty="0" err="1">
                <a:latin typeface="Consolas" panose="020B0609020204030204" pitchFamily="49" charset="0"/>
              </a:rPr>
              <a:t>i</a:t>
            </a:r>
            <a:r>
              <a:rPr lang="en-US" altLang="zh-CN" dirty="0">
                <a:latin typeface="Consolas" panose="020B0609020204030204" pitchFamily="49" charset="0"/>
              </a:rPr>
              <a:t>] + b - y[</a:t>
            </a:r>
            <a:r>
              <a:rPr lang="en-US" altLang="zh-CN" dirty="0" err="1">
                <a:latin typeface="Consolas" panose="020B0609020204030204" pitchFamily="49" charset="0"/>
              </a:rPr>
              <a:t>i</a:t>
            </a:r>
            <a:r>
              <a:rPr lang="en-US" altLang="zh-CN" dirty="0">
                <a:latin typeface="Consolas" panose="020B0609020204030204" pitchFamily="49" charset="0"/>
              </a:rPr>
              <a:t>])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w -= </a:t>
            </a:r>
            <a:r>
              <a:rPr lang="en-US" altLang="zh-CN" dirty="0" err="1">
                <a:latin typeface="Consolas" panose="020B0609020204030204" pitchFamily="49" charset="0"/>
              </a:rPr>
              <a:t>lr</a:t>
            </a:r>
            <a:r>
              <a:rPr lang="en-US" altLang="zh-CN" dirty="0">
                <a:latin typeface="Consolas" panose="020B0609020204030204" pitchFamily="49" charset="0"/>
              </a:rPr>
              <a:t> * </a:t>
            </a:r>
            <a:r>
              <a:rPr lang="en-US" altLang="zh-CN" dirty="0" err="1">
                <a:latin typeface="Consolas" panose="020B0609020204030204" pitchFamily="49" charset="0"/>
              </a:rPr>
              <a:t>w_gradient</a:t>
            </a:r>
            <a:r>
              <a:rPr lang="en-US" altLang="zh-CN" dirty="0">
                <a:latin typeface="Consolas" panose="020B0609020204030204" pitchFamily="49" charset="0"/>
              </a:rPr>
              <a:t> / N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b -= </a:t>
            </a:r>
            <a:r>
              <a:rPr lang="en-US" altLang="zh-CN" dirty="0" err="1">
                <a:latin typeface="Consolas" panose="020B0609020204030204" pitchFamily="49" charset="0"/>
              </a:rPr>
              <a:t>lr</a:t>
            </a:r>
            <a:r>
              <a:rPr lang="en-US" altLang="zh-CN" dirty="0">
                <a:latin typeface="Consolas" panose="020B0609020204030204" pitchFamily="49" charset="0"/>
              </a:rPr>
              <a:t> * </a:t>
            </a:r>
            <a:r>
              <a:rPr lang="en-US" altLang="zh-CN" dirty="0" err="1">
                <a:latin typeface="Consolas" panose="020B0609020204030204" pitchFamily="49" charset="0"/>
              </a:rPr>
              <a:t>b_gradient</a:t>
            </a:r>
            <a:r>
              <a:rPr lang="en-US" altLang="zh-CN" dirty="0">
                <a:latin typeface="Consolas" panose="020B0609020204030204" pitchFamily="49" charset="0"/>
              </a:rPr>
              <a:t> / N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dirty="0">
                <a:solidFill>
                  <a:srgbClr val="00B050"/>
                </a:solidFill>
                <a:latin typeface="Consolas" panose="020B0609020204030204" pitchFamily="49" charset="0"/>
              </a:rPr>
              <a:t>更新后拟合</a:t>
            </a:r>
          </a:p>
          <a:p>
            <a:r>
              <a:rPr lang="zh-CN" altLang="en-US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>
                <a:latin typeface="Consolas" panose="020B0609020204030204" pitchFamily="49" charset="0"/>
              </a:rPr>
              <a:t>y_pred</a:t>
            </a:r>
            <a:r>
              <a:rPr lang="en-US" altLang="zh-CN" dirty="0">
                <a:latin typeface="Consolas" panose="020B0609020204030204" pitchFamily="49" charset="0"/>
              </a:rPr>
              <a:t> = w * X + b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/>
            </a:r>
            <a:br>
              <a:rPr lang="en-US" altLang="zh-CN" dirty="0">
                <a:latin typeface="Consolas" panose="020B0609020204030204" pitchFamily="49" charset="0"/>
              </a:rPr>
            </a:br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</a:rPr>
              <a:t># </a:t>
            </a:r>
            <a:r>
              <a:rPr lang="zh-CN" altLang="en-US" dirty="0">
                <a:solidFill>
                  <a:srgbClr val="00B050"/>
                </a:solidFill>
                <a:latin typeface="Consolas" panose="020B0609020204030204" pitchFamily="49" charset="0"/>
              </a:rPr>
              <a:t>显示</a:t>
            </a:r>
          </a:p>
          <a:p>
            <a:r>
              <a:rPr lang="zh-CN" altLang="en-US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 smtClean="0">
                <a:latin typeface="Consolas" panose="020B0609020204030204" pitchFamily="49" charset="0"/>
              </a:rPr>
              <a:t>plt.scatter</a:t>
            </a:r>
            <a:r>
              <a:rPr lang="en-US" altLang="zh-CN" dirty="0" smtClean="0">
                <a:latin typeface="Consolas" panose="020B0609020204030204" pitchFamily="49" charset="0"/>
              </a:rPr>
              <a:t>(X</a:t>
            </a:r>
            <a:r>
              <a:rPr lang="en-US" altLang="zh-CN" dirty="0">
                <a:latin typeface="Consolas" panose="020B0609020204030204" pitchFamily="49" charset="0"/>
              </a:rPr>
              <a:t>, y, c="blue")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>
                <a:latin typeface="Consolas" panose="020B0609020204030204" pitchFamily="49" charset="0"/>
              </a:rPr>
              <a:t>plt.plot</a:t>
            </a:r>
            <a:r>
              <a:rPr lang="en-US" altLang="zh-CN" dirty="0">
                <a:latin typeface="Consolas" panose="020B0609020204030204" pitchFamily="49" charset="0"/>
              </a:rPr>
              <a:t>(X, </a:t>
            </a:r>
            <a:r>
              <a:rPr lang="en-US" altLang="zh-CN" dirty="0" err="1">
                <a:latin typeface="Consolas" panose="020B0609020204030204" pitchFamily="49" charset="0"/>
              </a:rPr>
              <a:t>y_pred</a:t>
            </a:r>
            <a:r>
              <a:rPr lang="en-US" altLang="zh-CN" dirty="0">
                <a:latin typeface="Consolas" panose="020B0609020204030204" pitchFamily="49" charset="0"/>
              </a:rPr>
              <a:t>, c="red</a:t>
            </a:r>
            <a:r>
              <a:rPr lang="en-US" altLang="zh-CN" dirty="0" smtClean="0">
                <a:latin typeface="Consolas" panose="020B0609020204030204" pitchFamily="49" charset="0"/>
              </a:rPr>
              <a:t>")</a:t>
            </a:r>
            <a:endParaRPr lang="en-US" altLang="zh-CN" dirty="0">
              <a:latin typeface="Consolas" panose="020B0609020204030204" pitchFamily="49" charset="0"/>
            </a:endParaRPr>
          </a:p>
          <a:p>
            <a:r>
              <a:rPr lang="en-US" altLang="zh-CN" dirty="0">
                <a:latin typeface="Consolas" panose="020B0609020204030204" pitchFamily="49" charset="0"/>
              </a:rPr>
              <a:t>        </a:t>
            </a:r>
            <a:r>
              <a:rPr lang="en-US" altLang="zh-CN" dirty="0" err="1">
                <a:latin typeface="Consolas" panose="020B0609020204030204" pitchFamily="49" charset="0"/>
              </a:rPr>
              <a:t>plt.pause</a:t>
            </a:r>
            <a:r>
              <a:rPr lang="en-US" altLang="zh-CN" dirty="0">
                <a:latin typeface="Consolas" panose="020B0609020204030204" pitchFamily="49" charset="0"/>
              </a:rPr>
              <a:t>(0.2) </a:t>
            </a:r>
          </a:p>
          <a:p>
            <a:r>
              <a:rPr lang="en-US" altLang="zh-CN" dirty="0">
                <a:latin typeface="Consolas" panose="020B0609020204030204" pitchFamily="49" charset="0"/>
              </a:rPr>
              <a:t/>
            </a:r>
            <a:br>
              <a:rPr lang="en-US" altLang="zh-CN" dirty="0">
                <a:latin typeface="Consolas" panose="020B0609020204030204" pitchFamily="49" charset="0"/>
              </a:rPr>
            </a:br>
            <a:r>
              <a:rPr lang="en-US" altLang="zh-CN" dirty="0">
                <a:latin typeface="Consolas" panose="020B0609020204030204" pitchFamily="49" charset="0"/>
              </a:rPr>
              <a:t>       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17" y="4221022"/>
            <a:ext cx="3369431" cy="250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374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4627" y="501807"/>
            <a:ext cx="63115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</a:schemeClr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16200000" scaled="1"/>
                  <a:tileRect/>
                </a:gradFill>
                <a:latin typeface="微软雅黑" panose="020B0503020204020204" pitchFamily="34" charset="-122"/>
              </a:rPr>
              <a:t>梯度下降法求极值的主要问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2099" y="1471961"/>
            <a:ext cx="10337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、梯度下降中的超参数设置</a:t>
            </a:r>
          </a:p>
          <a:p>
            <a:r>
              <a:rPr lang="zh-CN" altLang="en-US" dirty="0" smtClean="0"/>
              <a:t>上面的梯度下降中提到了一个参数  </a:t>
            </a:r>
            <a:r>
              <a:rPr lang="en-US" altLang="zh-CN" dirty="0" smtClean="0">
                <a:latin typeface="Times New Roman"/>
                <a:cs typeface="Times New Roman"/>
              </a:rPr>
              <a:t>ɑ</a:t>
            </a:r>
            <a:r>
              <a:rPr lang="zh-CN" altLang="en-US" dirty="0" smtClean="0"/>
              <a:t>，它又称为步长。这种算法是需要人为设置的，而非用来学习的参数，所以叫做超参数。步长是梯度下降算法中最重要的超参数，设置时需要精心考虑。</a:t>
            </a:r>
          </a:p>
          <a:p>
            <a:endParaRPr lang="zh-CN" altLang="en-US" dirty="0"/>
          </a:p>
        </p:txBody>
      </p:sp>
      <p:pic>
        <p:nvPicPr>
          <p:cNvPr id="75778" name="Picture 2" descr="pre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411" y="2732629"/>
            <a:ext cx="8305800" cy="32099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3757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3111" y="299800"/>
            <a:ext cx="8015583" cy="535531"/>
          </a:xfrm>
        </p:spPr>
        <p:txBody>
          <a:bodyPr/>
          <a:lstStyle/>
          <a:p>
            <a:r>
              <a:rPr lang="zh-CN" altLang="en-US" dirty="0" smtClean="0"/>
              <a:t>梯度下降法求极值的主要问题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93182" y="1059365"/>
            <a:ext cx="97238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、梯度下降的问题</a:t>
            </a:r>
          </a:p>
          <a:p>
            <a:r>
              <a:rPr lang="zh-CN" altLang="en-US" dirty="0" smtClean="0"/>
              <a:t>如果目标函数有多个极小值点（很多个低谷），那么如果开始位置不理想，很可能导致最终卡在一个局部极小值。比如下图的例子。</a:t>
            </a:r>
          </a:p>
          <a:p>
            <a:r>
              <a:rPr lang="zh-CN" altLang="en-US" dirty="0" smtClean="0"/>
              <a:t>这是梯度下降算法的一大挑战。</a:t>
            </a:r>
          </a:p>
          <a:p>
            <a:endParaRPr lang="zh-CN" altLang="en-US" dirty="0"/>
          </a:p>
        </p:txBody>
      </p:sp>
      <p:pic>
        <p:nvPicPr>
          <p:cNvPr id="100354" name="Picture 2" descr="pre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3584" y="2393373"/>
            <a:ext cx="8086725" cy="4191001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-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87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4105509" y="1233488"/>
            <a:ext cx="618455" cy="1800000"/>
            <a:chOff x="597712" y="2415605"/>
            <a:chExt cx="1076110" cy="3131998"/>
          </a:xfrm>
        </p:grpSpPr>
        <p:sp>
          <p:nvSpPr>
            <p:cNvPr id="10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760245" y="2023201"/>
            <a:ext cx="2027688" cy="6443998"/>
            <a:chOff x="935919" y="107043"/>
            <a:chExt cx="1818452" cy="5779044"/>
          </a:xfrm>
        </p:grpSpPr>
        <p:sp>
          <p:nvSpPr>
            <p:cNvPr id="4" name="等腰三角形 9"/>
            <p:cNvSpPr/>
            <p:nvPr/>
          </p:nvSpPr>
          <p:spPr>
            <a:xfrm rot="10800000">
              <a:off x="935919" y="1016252"/>
              <a:ext cx="1818452" cy="4869835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5" name="椭圆 4"/>
            <p:cNvSpPr>
              <a:spLocks noChangeAspect="1"/>
            </p:cNvSpPr>
            <p:nvPr/>
          </p:nvSpPr>
          <p:spPr>
            <a:xfrm>
              <a:off x="942885" y="107043"/>
              <a:ext cx="1799994" cy="180000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>
                <a:lnSpc>
                  <a:spcPct val="130000"/>
                </a:lnSpc>
                <a:defRPr/>
              </a:pPr>
              <a:r>
                <a:rPr lang="en-US" altLang="zh-CN" sz="7200" kern="0" dirty="0" smtClean="0">
                  <a:solidFill>
                    <a:srgbClr val="009999"/>
                  </a:solidFill>
                  <a:latin typeface="Century Gothic" panose="020B0502020202020204" pitchFamily="34" charset="0"/>
                  <a:cs typeface="+mn-ea"/>
                  <a:sym typeface="+mn-lt"/>
                </a:rPr>
                <a:t>02</a:t>
              </a:r>
              <a:endParaRPr lang="zh-CN" altLang="en-US" sz="4000" kern="0" dirty="0">
                <a:solidFill>
                  <a:srgbClr val="009999"/>
                </a:solidFill>
                <a:latin typeface="Century Gothic" panose="020B0502020202020204" pitchFamily="34" charset="0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1981669" y="4924891"/>
            <a:ext cx="1194019" cy="3475167"/>
            <a:chOff x="597712" y="2415605"/>
            <a:chExt cx="1076110" cy="3131998"/>
          </a:xfrm>
        </p:grpSpPr>
        <p:sp>
          <p:nvSpPr>
            <p:cNvPr id="7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4481258" y="4431190"/>
            <a:ext cx="618455" cy="1800000"/>
            <a:chOff x="597712" y="2415605"/>
            <a:chExt cx="1076110" cy="3131998"/>
          </a:xfrm>
        </p:grpSpPr>
        <p:sp>
          <p:nvSpPr>
            <p:cNvPr id="13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1033964" y="2075338"/>
            <a:ext cx="1150325" cy="3348000"/>
            <a:chOff x="597712" y="2415605"/>
            <a:chExt cx="1076110" cy="3131998"/>
          </a:xfrm>
        </p:grpSpPr>
        <p:sp>
          <p:nvSpPr>
            <p:cNvPr id="16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6745027" y="2472759"/>
            <a:ext cx="3570208" cy="1107996"/>
          </a:xfrm>
          <a:prstGeom prst="rect">
            <a:avLst/>
          </a:prstGeom>
          <a:noFill/>
          <a:effectLst>
            <a:outerShdw dist="25400" dir="5400000" algn="t" rotWithShape="0">
              <a:schemeClr val="bg1">
                <a:alpha val="40000"/>
              </a:schemeClr>
            </a:outerShdw>
          </a:effectLst>
        </p:spPr>
        <p:txBody>
          <a:bodyPr wrap="none" rtlCol="0" anchor="b" anchorCtr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accent1">
                    <a:lumMod val="75000"/>
                  </a:schemeClr>
                </a:solidFill>
                <a:effectLst>
                  <a:innerShdw blurRad="127000" dist="63500" dir="16200000">
                    <a:prstClr val="black">
                      <a:alpha val="50000"/>
                    </a:prstClr>
                  </a:innerShdw>
                </a:effectLst>
                <a:latin typeface="微软雅黑"/>
                <a:ea typeface="微软雅黑"/>
              </a:defRPr>
            </a:lvl1pPr>
          </a:lstStyle>
          <a:p>
            <a:r>
              <a:rPr lang="zh-CN" altLang="en-US" sz="6600" dirty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</a:rPr>
              <a:t>逻辑回归</a:t>
            </a:r>
            <a:endParaRPr lang="zh-CN" altLang="en-US" sz="6600" dirty="0">
              <a:solidFill>
                <a:srgbClr val="009999"/>
              </a:solidFill>
              <a:latin typeface="Noto Sans S Chinese Medium" panose="020B0600000000000000" pitchFamily="34" charset="-122"/>
              <a:ea typeface="Noto Sans S Chinese Medium" panose="020B0600000000000000" pitchFamily="34" charset="-122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711359" y="-348275"/>
            <a:ext cx="180000" cy="18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62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6994" y="177134"/>
            <a:ext cx="8015583" cy="535531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回顾：最小二乘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7865"/>
              </p:ext>
            </p:extLst>
          </p:nvPr>
        </p:nvGraphicFramePr>
        <p:xfrm>
          <a:off x="8302609" y="2637893"/>
          <a:ext cx="2660767" cy="169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09" y="2637893"/>
                        <a:ext cx="2660767" cy="16933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07655"/>
              </p:ext>
            </p:extLst>
          </p:nvPr>
        </p:nvGraphicFramePr>
        <p:xfrm>
          <a:off x="14370708" y="6260442"/>
          <a:ext cx="3160637" cy="119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0708" y="6260442"/>
                        <a:ext cx="3160637" cy="1195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1"/>
          <p:cNvSpPr txBox="1">
            <a:spLocks/>
          </p:cNvSpPr>
          <p:nvPr/>
        </p:nvSpPr>
        <p:spPr>
          <a:xfrm>
            <a:off x="8255473" y="1305355"/>
            <a:ext cx="2811595" cy="676504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令目标函数对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 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zh-CN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偏导为零可解得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35263"/>
              </p:ext>
            </p:extLst>
          </p:nvPr>
        </p:nvGraphicFramePr>
        <p:xfrm>
          <a:off x="9699675" y="1291542"/>
          <a:ext cx="322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75" y="1291542"/>
                        <a:ext cx="3222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68092"/>
              </p:ext>
            </p:extLst>
          </p:nvPr>
        </p:nvGraphicFramePr>
        <p:xfrm>
          <a:off x="10168709" y="1284274"/>
          <a:ext cx="32385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709" y="1284274"/>
                        <a:ext cx="323851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6165" y="1096556"/>
            <a:ext cx="6962235" cy="23410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6165" y="3377768"/>
            <a:ext cx="6962235" cy="2956220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32701"/>
              </p:ext>
            </p:extLst>
          </p:nvPr>
        </p:nvGraphicFramePr>
        <p:xfrm>
          <a:off x="8283755" y="4325135"/>
          <a:ext cx="2660767" cy="105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13" imgW="1269720" imgH="431640" progId="Equation.DSMT4">
                  <p:embed/>
                </p:oleObj>
              </mc:Choice>
              <mc:Fallback>
                <p:oleObj name="Equation" r:id="rId13" imgW="1269720" imgH="431640" progId="Equation.DSMT4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755" y="4325135"/>
                        <a:ext cx="2660767" cy="1053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4028441" y="1263046"/>
            <a:ext cx="6866467" cy="628015"/>
          </a:xfrm>
          <a:custGeom>
            <a:avLst/>
            <a:gdLst/>
            <a:ahLst/>
            <a:cxnLst/>
            <a:rect l="l" t="t" r="r" b="b"/>
            <a:pathLst>
              <a:path w="5149850" h="628014">
                <a:moveTo>
                  <a:pt x="0" y="627887"/>
                </a:moveTo>
                <a:lnTo>
                  <a:pt x="5149596" y="627887"/>
                </a:lnTo>
                <a:lnTo>
                  <a:pt x="5149596" y="0"/>
                </a:lnTo>
                <a:lnTo>
                  <a:pt x="0" y="0"/>
                </a:lnTo>
                <a:lnTo>
                  <a:pt x="0" y="627887"/>
                </a:lnTo>
                <a:close/>
              </a:path>
            </a:pathLst>
          </a:custGeom>
          <a:solidFill>
            <a:srgbClr val="E6EEE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206661" y="1388454"/>
            <a:ext cx="658707" cy="377190"/>
          </a:xfrm>
          <a:custGeom>
            <a:avLst/>
            <a:gdLst/>
            <a:ahLst/>
            <a:cxnLst/>
            <a:rect l="l" t="t" r="r" b="b"/>
            <a:pathLst>
              <a:path w="494029" h="377189">
                <a:moveTo>
                  <a:pt x="373379" y="0"/>
                </a:moveTo>
                <a:lnTo>
                  <a:pt x="368045" y="15354"/>
                </a:lnTo>
                <a:lnTo>
                  <a:pt x="389858" y="24829"/>
                </a:lnTo>
                <a:lnTo>
                  <a:pt x="408622" y="37939"/>
                </a:lnTo>
                <a:lnTo>
                  <a:pt x="437006" y="75069"/>
                </a:lnTo>
                <a:lnTo>
                  <a:pt x="453643" y="125161"/>
                </a:lnTo>
                <a:lnTo>
                  <a:pt x="459231" y="186626"/>
                </a:lnTo>
                <a:lnTo>
                  <a:pt x="457829" y="219866"/>
                </a:lnTo>
                <a:lnTo>
                  <a:pt x="446641" y="277187"/>
                </a:lnTo>
                <a:lnTo>
                  <a:pt x="424185" y="321954"/>
                </a:lnTo>
                <a:lnTo>
                  <a:pt x="390034" y="352157"/>
                </a:lnTo>
                <a:lnTo>
                  <a:pt x="368553" y="361670"/>
                </a:lnTo>
                <a:lnTo>
                  <a:pt x="373379" y="376961"/>
                </a:lnTo>
                <a:lnTo>
                  <a:pt x="424814" y="352850"/>
                </a:lnTo>
                <a:lnTo>
                  <a:pt x="462533" y="311099"/>
                </a:lnTo>
                <a:lnTo>
                  <a:pt x="485790" y="255196"/>
                </a:lnTo>
                <a:lnTo>
                  <a:pt x="493521" y="188607"/>
                </a:lnTo>
                <a:lnTo>
                  <a:pt x="491591" y="154055"/>
                </a:lnTo>
                <a:lnTo>
                  <a:pt x="476109" y="92815"/>
                </a:lnTo>
                <a:lnTo>
                  <a:pt x="445246" y="42960"/>
                </a:lnTo>
                <a:lnTo>
                  <a:pt x="400669" y="9902"/>
                </a:lnTo>
                <a:lnTo>
                  <a:pt x="373379" y="0"/>
                </a:lnTo>
                <a:close/>
              </a:path>
              <a:path w="494029" h="377189">
                <a:moveTo>
                  <a:pt x="120141" y="0"/>
                </a:moveTo>
                <a:lnTo>
                  <a:pt x="68913" y="24220"/>
                </a:lnTo>
                <a:lnTo>
                  <a:pt x="31114" y="66128"/>
                </a:lnTo>
                <a:lnTo>
                  <a:pt x="7747" y="122124"/>
                </a:lnTo>
                <a:lnTo>
                  <a:pt x="0" y="188607"/>
                </a:lnTo>
                <a:lnTo>
                  <a:pt x="1930" y="223238"/>
                </a:lnTo>
                <a:lnTo>
                  <a:pt x="17412" y="284483"/>
                </a:lnTo>
                <a:lnTo>
                  <a:pt x="48204" y="334181"/>
                </a:lnTo>
                <a:lnTo>
                  <a:pt x="92781" y="367109"/>
                </a:lnTo>
                <a:lnTo>
                  <a:pt x="120141" y="376961"/>
                </a:lnTo>
                <a:lnTo>
                  <a:pt x="124967" y="361670"/>
                </a:lnTo>
                <a:lnTo>
                  <a:pt x="103487" y="352157"/>
                </a:lnTo>
                <a:lnTo>
                  <a:pt x="84947" y="338918"/>
                </a:lnTo>
                <a:lnTo>
                  <a:pt x="56641" y="301269"/>
                </a:lnTo>
                <a:lnTo>
                  <a:pt x="39893" y="250053"/>
                </a:lnTo>
                <a:lnTo>
                  <a:pt x="34289" y="186626"/>
                </a:lnTo>
                <a:lnTo>
                  <a:pt x="35692" y="154472"/>
                </a:lnTo>
                <a:lnTo>
                  <a:pt x="46880" y="98694"/>
                </a:lnTo>
                <a:lnTo>
                  <a:pt x="69381" y="54686"/>
                </a:lnTo>
                <a:lnTo>
                  <a:pt x="103862" y="24829"/>
                </a:lnTo>
                <a:lnTo>
                  <a:pt x="125602" y="15354"/>
                </a:lnTo>
                <a:lnTo>
                  <a:pt x="120141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028441" y="1263046"/>
            <a:ext cx="6866467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75970">
              <a:spcBef>
                <a:spcPts val="100"/>
              </a:spcBef>
              <a:tabLst>
                <a:tab pos="1369695" algn="l"/>
                <a:tab pos="1877695" algn="l"/>
              </a:tabLst>
            </a:pP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𝑦</a:t>
            </a:r>
            <a:r>
              <a:rPr sz="3525" baseline="-15366" dirty="0">
                <a:solidFill>
                  <a:srgbClr val="344B5E"/>
                </a:solidFill>
                <a:latin typeface="Verdana"/>
                <a:cs typeface="Verdana"/>
              </a:rPr>
              <a:t>𝛽</a:t>
            </a:r>
            <a:r>
              <a:rPr sz="3525" baseline="-15366" dirty="0" smtClean="0">
                <a:solidFill>
                  <a:srgbClr val="344B5E"/>
                </a:solidFill>
                <a:latin typeface="Verdana"/>
                <a:cs typeface="Verdana"/>
              </a:rPr>
              <a:t>	</a:t>
            </a:r>
            <a:r>
              <a:rPr sz="3200" dirty="0" smtClean="0">
                <a:solidFill>
                  <a:srgbClr val="344B5E"/>
                </a:solidFill>
                <a:latin typeface="Verdana"/>
                <a:cs typeface="Verdana"/>
              </a:rPr>
              <a:t>𝑥</a:t>
            </a: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	= 𝛽</a:t>
            </a:r>
            <a:r>
              <a:rPr sz="3525" baseline="-15366" dirty="0">
                <a:solidFill>
                  <a:srgbClr val="344B5E"/>
                </a:solidFill>
                <a:latin typeface="Verdana"/>
                <a:cs typeface="Verdana"/>
              </a:rPr>
              <a:t>0 </a:t>
            </a:r>
            <a:r>
              <a:rPr sz="3200" dirty="0">
                <a:solidFill>
                  <a:srgbClr val="344B5E"/>
                </a:solidFill>
                <a:latin typeface="Arial"/>
                <a:cs typeface="Arial"/>
              </a:rPr>
              <a:t>+ </a:t>
            </a: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𝛽</a:t>
            </a:r>
            <a:r>
              <a:rPr sz="3525" baseline="-15366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r>
              <a:rPr sz="3200" dirty="0" smtClean="0">
                <a:solidFill>
                  <a:srgbClr val="344B5E"/>
                </a:solidFill>
                <a:latin typeface="Verdana"/>
                <a:cs typeface="Verdana"/>
              </a:rPr>
              <a:t>𝑥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009983" y="3760851"/>
            <a:ext cx="6865620" cy="114300"/>
          </a:xfrm>
          <a:custGeom>
            <a:avLst/>
            <a:gdLst/>
            <a:ahLst/>
            <a:cxnLst/>
            <a:rect l="l" t="t" r="r" b="b"/>
            <a:pathLst>
              <a:path w="5149215" h="114300">
                <a:moveTo>
                  <a:pt x="5111542" y="38100"/>
                </a:moveTo>
                <a:lnTo>
                  <a:pt x="5053838" y="38100"/>
                </a:lnTo>
                <a:lnTo>
                  <a:pt x="5053965" y="76200"/>
                </a:lnTo>
                <a:lnTo>
                  <a:pt x="5034915" y="76266"/>
                </a:lnTo>
                <a:lnTo>
                  <a:pt x="5035042" y="114300"/>
                </a:lnTo>
                <a:lnTo>
                  <a:pt x="5149215" y="56768"/>
                </a:lnTo>
                <a:lnTo>
                  <a:pt x="5111542" y="38100"/>
                </a:lnTo>
                <a:close/>
              </a:path>
              <a:path w="5149215" h="114300">
                <a:moveTo>
                  <a:pt x="5034788" y="38166"/>
                </a:moveTo>
                <a:lnTo>
                  <a:pt x="0" y="55753"/>
                </a:lnTo>
                <a:lnTo>
                  <a:pt x="254" y="93853"/>
                </a:lnTo>
                <a:lnTo>
                  <a:pt x="5034915" y="76266"/>
                </a:lnTo>
                <a:lnTo>
                  <a:pt x="5034788" y="38166"/>
                </a:lnTo>
                <a:close/>
              </a:path>
              <a:path w="5149215" h="114300">
                <a:moveTo>
                  <a:pt x="5053838" y="38100"/>
                </a:moveTo>
                <a:lnTo>
                  <a:pt x="5034788" y="38166"/>
                </a:lnTo>
                <a:lnTo>
                  <a:pt x="5034915" y="76266"/>
                </a:lnTo>
                <a:lnTo>
                  <a:pt x="5053965" y="76200"/>
                </a:lnTo>
                <a:lnTo>
                  <a:pt x="5053838" y="38100"/>
                </a:lnTo>
                <a:close/>
              </a:path>
              <a:path w="5149215" h="114300">
                <a:moveTo>
                  <a:pt x="5034661" y="0"/>
                </a:moveTo>
                <a:lnTo>
                  <a:pt x="5034788" y="38166"/>
                </a:lnTo>
                <a:lnTo>
                  <a:pt x="5111542" y="38100"/>
                </a:lnTo>
                <a:lnTo>
                  <a:pt x="5034661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357876" y="2536704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077205" y="2536704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8898128" y="2536704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5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5" y="269747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2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5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406132" y="2536704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9932420" y="2536704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0511541" y="2530607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9623552" y="2530607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5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5" y="269748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1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5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9623552" y="2530607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5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1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5" y="269748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9188709" y="2530607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9188709" y="2530607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0151877" y="2530607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0151877" y="2530607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933952" y="2269242"/>
            <a:ext cx="152400" cy="1566545"/>
          </a:xfrm>
          <a:custGeom>
            <a:avLst/>
            <a:gdLst/>
            <a:ahLst/>
            <a:cxnLst/>
            <a:rect l="l" t="t" r="r" b="b"/>
            <a:pathLst>
              <a:path w="114300" h="1566545">
                <a:moveTo>
                  <a:pt x="76200" y="95250"/>
                </a:moveTo>
                <a:lnTo>
                  <a:pt x="38100" y="95250"/>
                </a:lnTo>
                <a:lnTo>
                  <a:pt x="38100" y="1566545"/>
                </a:lnTo>
                <a:lnTo>
                  <a:pt x="76200" y="1566545"/>
                </a:lnTo>
                <a:lnTo>
                  <a:pt x="76200" y="95250"/>
                </a:lnTo>
                <a:close/>
              </a:path>
              <a:path w="114300" h="1566545">
                <a:moveTo>
                  <a:pt x="57150" y="0"/>
                </a:moveTo>
                <a:lnTo>
                  <a:pt x="0" y="114300"/>
                </a:lnTo>
                <a:lnTo>
                  <a:pt x="38100" y="114300"/>
                </a:lnTo>
                <a:lnTo>
                  <a:pt x="38100" y="95250"/>
                </a:lnTo>
                <a:lnTo>
                  <a:pt x="104775" y="95250"/>
                </a:lnTo>
                <a:lnTo>
                  <a:pt x="57150" y="0"/>
                </a:lnTo>
                <a:close/>
              </a:path>
              <a:path w="114300" h="1566545">
                <a:moveTo>
                  <a:pt x="104775" y="95250"/>
                </a:moveTo>
                <a:lnTo>
                  <a:pt x="76200" y="95250"/>
                </a:lnTo>
                <a:lnTo>
                  <a:pt x="76200" y="114300"/>
                </a:lnTo>
                <a:lnTo>
                  <a:pt x="114300" y="114300"/>
                </a:lnTo>
                <a:lnTo>
                  <a:pt x="104775" y="9525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2423161" y="3544434"/>
            <a:ext cx="7272867" cy="800100"/>
          </a:xfrm>
          <a:prstGeom prst="rect">
            <a:avLst/>
          </a:prstGeom>
        </p:spPr>
        <p:txBody>
          <a:bodyPr vert="horz" wrap="square" lIns="0" tIns="125730" rIns="0" bIns="0" rtlCol="0">
            <a:spAutoFit/>
          </a:bodyPr>
          <a:lstStyle/>
          <a:p>
            <a:pPr marL="12700">
              <a:spcBef>
                <a:spcPts val="990"/>
              </a:spcBef>
            </a:pPr>
            <a:r>
              <a:rPr spc="-5" dirty="0">
                <a:solidFill>
                  <a:srgbClr val="344B5E"/>
                </a:solidFill>
                <a:latin typeface="Arial"/>
                <a:cs typeface="Arial"/>
              </a:rPr>
              <a:t>Survived:</a:t>
            </a:r>
            <a:r>
              <a:rPr spc="-114" dirty="0">
                <a:solidFill>
                  <a:srgbClr val="344B5E"/>
                </a:solidFill>
                <a:latin typeface="Arial"/>
                <a:cs typeface="Arial"/>
              </a:rPr>
              <a:t> </a:t>
            </a:r>
            <a:r>
              <a:rPr spc="5" dirty="0">
                <a:solidFill>
                  <a:srgbClr val="344B5E"/>
                </a:solidFill>
                <a:latin typeface="Arial"/>
                <a:cs typeface="Arial"/>
              </a:rPr>
              <a:t>0.0</a:t>
            </a:r>
            <a:endParaRPr dirty="0">
              <a:latin typeface="Arial"/>
              <a:cs typeface="Arial"/>
            </a:endParaRPr>
          </a:p>
          <a:p>
            <a:pPr marL="2656840">
              <a:spcBef>
                <a:spcPts val="890"/>
              </a:spcBef>
            </a:pPr>
            <a:r>
              <a:rPr b="1" dirty="0">
                <a:solidFill>
                  <a:srgbClr val="344B5E"/>
                </a:solidFill>
                <a:latin typeface="Arial"/>
                <a:cs typeface="Arial"/>
              </a:rPr>
              <a:t>Number </a:t>
            </a:r>
            <a:r>
              <a:rPr b="1" spc="10" dirty="0">
                <a:solidFill>
                  <a:srgbClr val="344B5E"/>
                </a:solidFill>
                <a:latin typeface="Arial"/>
                <a:cs typeface="Arial"/>
              </a:rPr>
              <a:t>of </a:t>
            </a:r>
            <a:r>
              <a:rPr b="1" spc="-25" dirty="0">
                <a:solidFill>
                  <a:srgbClr val="344B5E"/>
                </a:solidFill>
                <a:latin typeface="Arial"/>
                <a:cs typeface="Arial"/>
              </a:rPr>
              <a:t>Positive</a:t>
            </a:r>
            <a:r>
              <a:rPr b="1" spc="-305" dirty="0">
                <a:solidFill>
                  <a:srgbClr val="344B5E"/>
                </a:solidFill>
                <a:latin typeface="Arial"/>
                <a:cs typeface="Arial"/>
              </a:rPr>
              <a:t> </a:t>
            </a:r>
            <a:r>
              <a:rPr b="1" spc="-25" dirty="0">
                <a:solidFill>
                  <a:srgbClr val="344B5E"/>
                </a:solidFill>
                <a:latin typeface="Arial"/>
                <a:cs typeface="Arial"/>
              </a:rPr>
              <a:t>Nodes</a:t>
            </a:r>
            <a:endParaRPr dirty="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842263" y="2509392"/>
            <a:ext cx="11861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10" dirty="0">
                <a:solidFill>
                  <a:srgbClr val="344B5E"/>
                </a:solidFill>
                <a:latin typeface="Arial"/>
                <a:cs typeface="Arial"/>
              </a:rPr>
              <a:t>Lost:</a:t>
            </a:r>
            <a:r>
              <a:rPr spc="-160" dirty="0">
                <a:solidFill>
                  <a:srgbClr val="344B5E"/>
                </a:solidFill>
                <a:latin typeface="Arial"/>
                <a:cs typeface="Arial"/>
              </a:rPr>
              <a:t> </a:t>
            </a:r>
            <a:r>
              <a:rPr spc="5" dirty="0">
                <a:solidFill>
                  <a:srgbClr val="344B5E"/>
                </a:solidFill>
                <a:latin typeface="Arial"/>
                <a:cs typeface="Arial"/>
              </a:rPr>
              <a:t>1.0</a:t>
            </a:r>
            <a:endParaRPr dirty="0"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464304" y="3685800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6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6" y="269748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2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6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464304" y="3685800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6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2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6" y="269748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268981" y="3685800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3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3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7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3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268981" y="3685800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3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7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3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699765" y="3685800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7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699765" y="3685800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7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6152896" y="3685800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6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6" y="269748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2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6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6152896" y="3685800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6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2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6" y="269748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3374473" y="3059176"/>
            <a:ext cx="4622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5" dirty="0">
                <a:solidFill>
                  <a:srgbClr val="344B5E"/>
                </a:solidFill>
                <a:latin typeface="Arial"/>
                <a:cs typeface="Arial"/>
              </a:rPr>
              <a:t>0.5</a:t>
            </a:r>
            <a:endParaRPr>
              <a:latin typeface="Arial"/>
              <a:cs typeface="Arial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5869431" y="2665476"/>
            <a:ext cx="4282440" cy="1169670"/>
          </a:xfrm>
          <a:custGeom>
            <a:avLst/>
            <a:gdLst/>
            <a:ahLst/>
            <a:cxnLst/>
            <a:rect l="l" t="t" r="r" b="b"/>
            <a:pathLst>
              <a:path w="3211829" h="1169670">
                <a:moveTo>
                  <a:pt x="0" y="1169162"/>
                </a:moveTo>
                <a:lnTo>
                  <a:pt x="3211322" y="0"/>
                </a:lnTo>
              </a:path>
            </a:pathLst>
          </a:custGeom>
          <a:ln w="25908">
            <a:solidFill>
              <a:srgbClr val="9BB80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20">
            <a:extLst>
              <a:ext uri="{FF2B5EF4-FFF2-40B4-BE49-F238E27FC236}">
                <a16:creationId xmlns:a16="http://schemas.microsoft.com/office/drawing/2014/main" xmlns="" id="{AA27B52A-6218-49BE-AF0F-090821E99EE5}"/>
              </a:ext>
            </a:extLst>
          </p:cNvPr>
          <p:cNvSpPr txBox="1"/>
          <p:nvPr/>
        </p:nvSpPr>
        <p:spPr>
          <a:xfrm>
            <a:off x="420797" y="2423614"/>
            <a:ext cx="1563553" cy="11208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065" marR="5080" indent="-1905" algn="ctr">
              <a:spcBef>
                <a:spcPts val="100"/>
              </a:spcBef>
            </a:pPr>
            <a:r>
              <a:rPr lang="zh-CN" altLang="en-US" sz="2400" dirty="0">
                <a:latin typeface="Arial"/>
                <a:cs typeface="Arial"/>
              </a:rPr>
              <a:t>癌症病人治疗</a:t>
            </a:r>
            <a:r>
              <a:rPr lang="en-US" altLang="zh-CN" sz="2400" dirty="0">
                <a:latin typeface="Arial"/>
                <a:cs typeface="Arial"/>
              </a:rPr>
              <a:t>5</a:t>
            </a:r>
            <a:r>
              <a:rPr lang="zh-CN" altLang="en-US" sz="2400" dirty="0">
                <a:latin typeface="Arial"/>
                <a:cs typeface="Arial"/>
              </a:rPr>
              <a:t>年之后的状况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6" name="标题 35">
            <a:extLst>
              <a:ext uri="{FF2B5EF4-FFF2-40B4-BE49-F238E27FC236}">
                <a16:creationId xmlns:a16="http://schemas.microsoft.com/office/drawing/2014/main" xmlns="" id="{A5D3E1E1-3C0B-44E3-8B05-CACF18C66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的提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线性回归</a:t>
            </a:r>
            <a:r>
              <a:rPr lang="zh-CN" altLang="en-US" dirty="0"/>
              <a:t>做分类？</a:t>
            </a:r>
          </a:p>
        </p:txBody>
      </p:sp>
      <p:sp>
        <p:nvSpPr>
          <p:cNvPr id="33" name="文本框 5">
            <a:extLst>
              <a:ext uri="{FF2B5EF4-FFF2-40B4-BE49-F238E27FC236}">
                <a16:creationId xmlns="" xmlns:a16="http://schemas.microsoft.com/office/drawing/2014/main" id="{ECAFF6C9-26CB-467E-A464-2393C36DC414}"/>
              </a:ext>
            </a:extLst>
          </p:cNvPr>
          <p:cNvSpPr txBox="1"/>
          <p:nvPr/>
        </p:nvSpPr>
        <p:spPr>
          <a:xfrm>
            <a:off x="420795" y="4872702"/>
            <a:ext cx="1072726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sz="2400" dirty="0">
                <a:solidFill>
                  <a:srgbClr val="0070C0"/>
                </a:solidFill>
              </a:rPr>
              <a:t>线性分类：</a:t>
            </a:r>
            <a:r>
              <a:rPr lang="zh-CN" altLang="zh-CN" sz="2400" dirty="0">
                <a:solidFill>
                  <a:srgbClr val="0070C0"/>
                </a:solidFill>
              </a:rPr>
              <a:t>将线性回归模型输出的连续值进行离散化</a:t>
            </a:r>
            <a:r>
              <a:rPr lang="zh-CN" altLang="en-US" sz="2400" dirty="0" smtClean="0">
                <a:solidFill>
                  <a:srgbClr val="0070C0"/>
                </a:solidFill>
              </a:rPr>
              <a:t>。</a:t>
            </a:r>
            <a:endParaRPr kumimoji="1" lang="en-US" altLang="zh-CN" sz="2400" b="1" dirty="0">
              <a:solidFill>
                <a:srgbClr val="0070C0"/>
              </a:solidFill>
            </a:endParaRPr>
          </a:p>
          <a:p>
            <a:pPr>
              <a:spcAft>
                <a:spcPts val="1200"/>
              </a:spcAft>
            </a:pPr>
            <a:r>
              <a:rPr kumimoji="1" lang="zh-CN" altLang="zh-CN" sz="2400" dirty="0">
                <a:solidFill>
                  <a:srgbClr val="0070C0"/>
                </a:solidFill>
              </a:rPr>
              <a:t>构建线性分类器的关键</a:t>
            </a:r>
            <a:r>
              <a:rPr kumimoji="1" lang="zh-CN" altLang="en-US" sz="2400" dirty="0">
                <a:solidFill>
                  <a:srgbClr val="0070C0"/>
                </a:solidFill>
              </a:rPr>
              <a:t>：</a:t>
            </a:r>
            <a:r>
              <a:rPr lang="zh-CN" altLang="zh-CN" sz="2400" dirty="0">
                <a:solidFill>
                  <a:srgbClr val="0070C0"/>
                </a:solidFill>
              </a:rPr>
              <a:t>如何将线性回归模型输出的连续性取值进行离散化。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72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2571496" y="4652144"/>
            <a:ext cx="7108613" cy="114935"/>
          </a:xfrm>
          <a:custGeom>
            <a:avLst/>
            <a:gdLst/>
            <a:ahLst/>
            <a:cxnLst/>
            <a:rect l="l" t="t" r="r" b="b"/>
            <a:pathLst>
              <a:path w="5331459" h="114935">
                <a:moveTo>
                  <a:pt x="5293402" y="38100"/>
                </a:moveTo>
                <a:lnTo>
                  <a:pt x="5236083" y="38100"/>
                </a:lnTo>
                <a:lnTo>
                  <a:pt x="5236209" y="76200"/>
                </a:lnTo>
                <a:lnTo>
                  <a:pt x="5217117" y="76230"/>
                </a:lnTo>
                <a:lnTo>
                  <a:pt x="5217159" y="114363"/>
                </a:lnTo>
                <a:lnTo>
                  <a:pt x="5331333" y="57022"/>
                </a:lnTo>
                <a:lnTo>
                  <a:pt x="5293402" y="38100"/>
                </a:lnTo>
                <a:close/>
              </a:path>
              <a:path w="5331459" h="114935">
                <a:moveTo>
                  <a:pt x="5217075" y="38130"/>
                </a:moveTo>
                <a:lnTo>
                  <a:pt x="0" y="46609"/>
                </a:lnTo>
                <a:lnTo>
                  <a:pt x="0" y="84696"/>
                </a:lnTo>
                <a:lnTo>
                  <a:pt x="5217117" y="76230"/>
                </a:lnTo>
                <a:lnTo>
                  <a:pt x="5217075" y="38130"/>
                </a:lnTo>
                <a:close/>
              </a:path>
              <a:path w="5331459" h="114935">
                <a:moveTo>
                  <a:pt x="5236083" y="38100"/>
                </a:moveTo>
                <a:lnTo>
                  <a:pt x="5217075" y="38130"/>
                </a:lnTo>
                <a:lnTo>
                  <a:pt x="5217117" y="76230"/>
                </a:lnTo>
                <a:lnTo>
                  <a:pt x="5236209" y="76200"/>
                </a:lnTo>
                <a:lnTo>
                  <a:pt x="5236083" y="38100"/>
                </a:lnTo>
                <a:close/>
              </a:path>
              <a:path w="5331459" h="114935">
                <a:moveTo>
                  <a:pt x="5217033" y="0"/>
                </a:moveTo>
                <a:lnTo>
                  <a:pt x="5217075" y="38130"/>
                </a:lnTo>
                <a:lnTo>
                  <a:pt x="5293402" y="38100"/>
                </a:lnTo>
                <a:lnTo>
                  <a:pt x="5217033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2473789" y="2330196"/>
            <a:ext cx="152400" cy="2387600"/>
          </a:xfrm>
          <a:custGeom>
            <a:avLst/>
            <a:gdLst/>
            <a:ahLst/>
            <a:cxnLst/>
            <a:rect l="l" t="t" r="r" b="b"/>
            <a:pathLst>
              <a:path w="114300" h="2387600">
                <a:moveTo>
                  <a:pt x="76169" y="114215"/>
                </a:moveTo>
                <a:lnTo>
                  <a:pt x="38068" y="114384"/>
                </a:lnTo>
                <a:lnTo>
                  <a:pt x="49530" y="2387218"/>
                </a:lnTo>
                <a:lnTo>
                  <a:pt x="87630" y="2387091"/>
                </a:lnTo>
                <a:lnTo>
                  <a:pt x="76169" y="114215"/>
                </a:lnTo>
                <a:close/>
              </a:path>
              <a:path w="114300" h="2387600">
                <a:moveTo>
                  <a:pt x="56514" y="0"/>
                </a:moveTo>
                <a:lnTo>
                  <a:pt x="0" y="114553"/>
                </a:lnTo>
                <a:lnTo>
                  <a:pt x="38068" y="114384"/>
                </a:lnTo>
                <a:lnTo>
                  <a:pt x="37973" y="95376"/>
                </a:lnTo>
                <a:lnTo>
                  <a:pt x="104712" y="95123"/>
                </a:lnTo>
                <a:lnTo>
                  <a:pt x="56514" y="0"/>
                </a:lnTo>
                <a:close/>
              </a:path>
              <a:path w="114300" h="2387600">
                <a:moveTo>
                  <a:pt x="76073" y="95123"/>
                </a:moveTo>
                <a:lnTo>
                  <a:pt x="37973" y="95376"/>
                </a:lnTo>
                <a:lnTo>
                  <a:pt x="38068" y="114384"/>
                </a:lnTo>
                <a:lnTo>
                  <a:pt x="76169" y="114215"/>
                </a:lnTo>
                <a:lnTo>
                  <a:pt x="76073" y="95123"/>
                </a:lnTo>
                <a:close/>
              </a:path>
              <a:path w="114300" h="2387600">
                <a:moveTo>
                  <a:pt x="104712" y="95123"/>
                </a:moveTo>
                <a:lnTo>
                  <a:pt x="76073" y="95123"/>
                </a:lnTo>
                <a:lnTo>
                  <a:pt x="76169" y="114215"/>
                </a:lnTo>
                <a:lnTo>
                  <a:pt x="114300" y="114045"/>
                </a:lnTo>
                <a:lnTo>
                  <a:pt x="104712" y="95123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910591" y="2305075"/>
            <a:ext cx="414020" cy="2526665"/>
          </a:xfrm>
          <a:prstGeom prst="rect">
            <a:avLst/>
          </a:prstGeom>
        </p:spPr>
        <p:txBody>
          <a:bodyPr vert="horz" wrap="square" lIns="0" tIns="150495" rIns="0" bIns="0" rtlCol="0">
            <a:spAutoFit/>
          </a:bodyPr>
          <a:lstStyle/>
          <a:p>
            <a:pPr marL="12700">
              <a:spcBef>
                <a:spcPts val="1185"/>
              </a:spcBef>
            </a:pPr>
            <a:r>
              <a:rPr sz="1600" spc="5" dirty="0">
                <a:solidFill>
                  <a:srgbClr val="344B5E"/>
                </a:solidFill>
                <a:latin typeface="Arial"/>
                <a:cs typeface="Arial"/>
              </a:rPr>
              <a:t>1.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085"/>
              </a:spcBef>
            </a:pPr>
            <a:r>
              <a:rPr sz="1600" spc="5" dirty="0">
                <a:solidFill>
                  <a:srgbClr val="344B5E"/>
                </a:solidFill>
                <a:latin typeface="Arial"/>
                <a:cs typeface="Arial"/>
              </a:rPr>
              <a:t>0.8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490"/>
              </a:spcBef>
            </a:pPr>
            <a:r>
              <a:rPr sz="1600" spc="5" dirty="0">
                <a:solidFill>
                  <a:srgbClr val="344B5E"/>
                </a:solidFill>
                <a:latin typeface="Arial"/>
                <a:cs typeface="Arial"/>
              </a:rPr>
              <a:t>0.6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680"/>
              </a:spcBef>
            </a:pPr>
            <a:r>
              <a:rPr sz="1600" spc="5" dirty="0">
                <a:solidFill>
                  <a:srgbClr val="344B5E"/>
                </a:solidFill>
                <a:latin typeface="Arial"/>
                <a:cs typeface="Arial"/>
              </a:rPr>
              <a:t>0.4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310"/>
              </a:spcBef>
            </a:pPr>
            <a:r>
              <a:rPr sz="1600" spc="5" dirty="0">
                <a:solidFill>
                  <a:srgbClr val="344B5E"/>
                </a:solidFill>
                <a:latin typeface="Arial"/>
                <a:cs typeface="Arial"/>
              </a:rPr>
              <a:t>0.2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  <a:p>
            <a:pPr marL="12700">
              <a:spcBef>
                <a:spcPts val="1525"/>
              </a:spcBef>
            </a:pPr>
            <a:r>
              <a:rPr sz="1600" spc="5" dirty="0">
                <a:solidFill>
                  <a:srgbClr val="344B5E"/>
                </a:solidFill>
                <a:latin typeface="Arial"/>
                <a:cs typeface="Arial"/>
              </a:rPr>
              <a:t>0.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055020" y="4809388"/>
            <a:ext cx="194733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spc="55" dirty="0">
                <a:solidFill>
                  <a:srgbClr val="344B5E"/>
                </a:solidFill>
                <a:latin typeface="Arial"/>
                <a:cs typeface="Arial"/>
              </a:rPr>
              <a:t>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270587" y="4809388"/>
            <a:ext cx="30226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spc="100" dirty="0">
                <a:solidFill>
                  <a:srgbClr val="344B5E"/>
                </a:solidFill>
                <a:latin typeface="Arial"/>
                <a:cs typeface="Arial"/>
              </a:rPr>
              <a:t>-</a:t>
            </a:r>
            <a:r>
              <a:rPr sz="1600" spc="55" dirty="0">
                <a:solidFill>
                  <a:srgbClr val="344B5E"/>
                </a:solidFill>
                <a:latin typeface="Arial"/>
                <a:cs typeface="Arial"/>
              </a:rPr>
              <a:t>5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502413" y="4809388"/>
            <a:ext cx="463127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spc="100" dirty="0">
                <a:solidFill>
                  <a:srgbClr val="344B5E"/>
                </a:solidFill>
                <a:latin typeface="Arial"/>
                <a:cs typeface="Arial"/>
              </a:rPr>
              <a:t>-</a:t>
            </a:r>
            <a:r>
              <a:rPr sz="1600" spc="55" dirty="0">
                <a:solidFill>
                  <a:srgbClr val="344B5E"/>
                </a:solidFill>
                <a:latin typeface="Arial"/>
                <a:cs typeface="Arial"/>
              </a:rPr>
              <a:t>1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829464" y="4809388"/>
            <a:ext cx="194733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spc="55" dirty="0">
                <a:solidFill>
                  <a:srgbClr val="344B5E"/>
                </a:solidFill>
                <a:latin typeface="Arial"/>
                <a:cs typeface="Arial"/>
              </a:rPr>
              <a:t>5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9506711" y="4809388"/>
            <a:ext cx="355600" cy="2584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spcBef>
                <a:spcPts val="95"/>
              </a:spcBef>
            </a:pPr>
            <a:r>
              <a:rPr sz="1600" spc="55" dirty="0">
                <a:solidFill>
                  <a:srgbClr val="344B5E"/>
                </a:solidFill>
                <a:latin typeface="Arial"/>
                <a:cs typeface="Arial"/>
              </a:rPr>
              <a:t>10</a:t>
            </a:r>
            <a:endParaRPr sz="160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6141721" y="2532888"/>
            <a:ext cx="8467" cy="2166620"/>
          </a:xfrm>
          <a:custGeom>
            <a:avLst/>
            <a:gdLst/>
            <a:ahLst/>
            <a:cxnLst/>
            <a:rect l="l" t="t" r="r" b="b"/>
            <a:pathLst>
              <a:path w="6350" h="2166620">
                <a:moveTo>
                  <a:pt x="0" y="2166239"/>
                </a:moveTo>
                <a:lnTo>
                  <a:pt x="6096" y="0"/>
                </a:lnTo>
              </a:path>
            </a:pathLst>
          </a:custGeom>
          <a:ln w="38100">
            <a:solidFill>
              <a:srgbClr val="FFFFFF"/>
            </a:solidFill>
            <a:prstDash val="lgDash"/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565406" y="2558795"/>
            <a:ext cx="6973993" cy="2131060"/>
          </a:xfrm>
          <a:custGeom>
            <a:avLst/>
            <a:gdLst/>
            <a:ahLst/>
            <a:cxnLst/>
            <a:rect l="l" t="t" r="r" b="b"/>
            <a:pathLst>
              <a:path w="5230495" h="2131060">
                <a:moveTo>
                  <a:pt x="0" y="2130552"/>
                </a:moveTo>
                <a:lnTo>
                  <a:pt x="1545336" y="2112264"/>
                </a:lnTo>
                <a:lnTo>
                  <a:pt x="1636286" y="2104391"/>
                </a:lnTo>
                <a:lnTo>
                  <a:pt x="1709854" y="2096097"/>
                </a:lnTo>
                <a:lnTo>
                  <a:pt x="1768865" y="2087053"/>
                </a:lnTo>
                <a:lnTo>
                  <a:pt x="1816144" y="2076931"/>
                </a:lnTo>
                <a:lnTo>
                  <a:pt x="1854517" y="2065401"/>
                </a:lnTo>
                <a:lnTo>
                  <a:pt x="1915846" y="2036798"/>
                </a:lnTo>
                <a:lnTo>
                  <a:pt x="1975456" y="1998613"/>
                </a:lnTo>
                <a:lnTo>
                  <a:pt x="2011679" y="1975103"/>
                </a:lnTo>
                <a:lnTo>
                  <a:pt x="2048713" y="1951366"/>
                </a:lnTo>
                <a:lnTo>
                  <a:pt x="2081174" y="1929310"/>
                </a:lnTo>
                <a:lnTo>
                  <a:pt x="2137867" y="1883444"/>
                </a:lnTo>
                <a:lnTo>
                  <a:pt x="2164842" y="1856232"/>
                </a:lnTo>
                <a:lnTo>
                  <a:pt x="2192731" y="1823898"/>
                </a:lnTo>
                <a:lnTo>
                  <a:pt x="2222906" y="1784744"/>
                </a:lnTo>
                <a:lnTo>
                  <a:pt x="2256739" y="1737067"/>
                </a:lnTo>
                <a:lnTo>
                  <a:pt x="2295601" y="1679167"/>
                </a:lnTo>
                <a:lnTo>
                  <a:pt x="2340864" y="1609343"/>
                </a:lnTo>
                <a:lnTo>
                  <a:pt x="2381189" y="1543762"/>
                </a:lnTo>
                <a:lnTo>
                  <a:pt x="2403210" y="1506257"/>
                </a:lnTo>
                <a:lnTo>
                  <a:pt x="2426323" y="1465982"/>
                </a:lnTo>
                <a:lnTo>
                  <a:pt x="2450419" y="1423220"/>
                </a:lnTo>
                <a:lnTo>
                  <a:pt x="2475389" y="1378250"/>
                </a:lnTo>
                <a:lnTo>
                  <a:pt x="2501124" y="1331355"/>
                </a:lnTo>
                <a:lnTo>
                  <a:pt x="2527514" y="1282815"/>
                </a:lnTo>
                <a:lnTo>
                  <a:pt x="2554451" y="1232910"/>
                </a:lnTo>
                <a:lnTo>
                  <a:pt x="2581825" y="1181923"/>
                </a:lnTo>
                <a:lnTo>
                  <a:pt x="2609526" y="1130133"/>
                </a:lnTo>
                <a:lnTo>
                  <a:pt x="2637446" y="1077822"/>
                </a:lnTo>
                <a:lnTo>
                  <a:pt x="2665476" y="1025270"/>
                </a:lnTo>
                <a:lnTo>
                  <a:pt x="2693505" y="972760"/>
                </a:lnTo>
                <a:lnTo>
                  <a:pt x="2721425" y="920570"/>
                </a:lnTo>
                <a:lnTo>
                  <a:pt x="2749126" y="868983"/>
                </a:lnTo>
                <a:lnTo>
                  <a:pt x="2776500" y="818280"/>
                </a:lnTo>
                <a:lnTo>
                  <a:pt x="2803437" y="768741"/>
                </a:lnTo>
                <a:lnTo>
                  <a:pt x="2829827" y="720647"/>
                </a:lnTo>
                <a:lnTo>
                  <a:pt x="2855562" y="674279"/>
                </a:lnTo>
                <a:lnTo>
                  <a:pt x="2880532" y="629918"/>
                </a:lnTo>
                <a:lnTo>
                  <a:pt x="2904628" y="587846"/>
                </a:lnTo>
                <a:lnTo>
                  <a:pt x="2927741" y="548342"/>
                </a:lnTo>
                <a:lnTo>
                  <a:pt x="2949762" y="511689"/>
                </a:lnTo>
                <a:lnTo>
                  <a:pt x="2970580" y="478166"/>
                </a:lnTo>
                <a:lnTo>
                  <a:pt x="3041766" y="374176"/>
                </a:lnTo>
                <a:lnTo>
                  <a:pt x="3088439" y="314784"/>
                </a:lnTo>
                <a:lnTo>
                  <a:pt x="3130634" y="267885"/>
                </a:lnTo>
                <a:lnTo>
                  <a:pt x="3168878" y="231484"/>
                </a:lnTo>
                <a:lnTo>
                  <a:pt x="3203698" y="203588"/>
                </a:lnTo>
                <a:lnTo>
                  <a:pt x="3235621" y="182202"/>
                </a:lnTo>
                <a:lnTo>
                  <a:pt x="3292881" y="150982"/>
                </a:lnTo>
                <a:lnTo>
                  <a:pt x="3319272" y="137159"/>
                </a:lnTo>
                <a:lnTo>
                  <a:pt x="3367040" y="111556"/>
                </a:lnTo>
                <a:lnTo>
                  <a:pt x="3425269" y="86685"/>
                </a:lnTo>
                <a:lnTo>
                  <a:pt x="3462146" y="74866"/>
                </a:lnTo>
                <a:lnTo>
                  <a:pt x="3506248" y="63642"/>
                </a:lnTo>
                <a:lnTo>
                  <a:pt x="3559109" y="53149"/>
                </a:lnTo>
                <a:lnTo>
                  <a:pt x="3622267" y="43525"/>
                </a:lnTo>
                <a:lnTo>
                  <a:pt x="3697257" y="34907"/>
                </a:lnTo>
                <a:lnTo>
                  <a:pt x="3785616" y="27431"/>
                </a:lnTo>
                <a:lnTo>
                  <a:pt x="4145732" y="13501"/>
                </a:lnTo>
                <a:lnTo>
                  <a:pt x="4627435" y="5143"/>
                </a:lnTo>
                <a:lnTo>
                  <a:pt x="5049416" y="1071"/>
                </a:lnTo>
                <a:lnTo>
                  <a:pt x="5230368" y="0"/>
                </a:lnTo>
              </a:path>
            </a:pathLst>
          </a:custGeom>
          <a:ln w="50292">
            <a:solidFill>
              <a:srgbClr val="C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970268" y="2774899"/>
            <a:ext cx="1021080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3200" spc="-1410" dirty="0">
                <a:solidFill>
                  <a:srgbClr val="344B5E"/>
                </a:solidFill>
                <a:latin typeface="Verdana"/>
                <a:cs typeface="Verdana"/>
              </a:rPr>
              <a:t>𝑦</a:t>
            </a:r>
            <a:r>
              <a:rPr sz="3200" spc="420" dirty="0">
                <a:solidFill>
                  <a:srgbClr val="344B5E"/>
                </a:solidFill>
                <a:latin typeface="Verdana"/>
                <a:cs typeface="Verdana"/>
              </a:rPr>
              <a:t> </a:t>
            </a:r>
            <a:r>
              <a:rPr sz="3200" spc="-225" dirty="0">
                <a:solidFill>
                  <a:srgbClr val="344B5E"/>
                </a:solidFill>
                <a:latin typeface="Verdana"/>
                <a:cs typeface="Verdana"/>
              </a:rPr>
              <a:t>=</a:t>
            </a:r>
            <a:endParaRPr sz="3200">
              <a:solidFill>
                <a:prstClr val="black"/>
              </a:solidFill>
              <a:latin typeface="Verdana"/>
              <a:cs typeface="Verdana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8121904" y="3079114"/>
            <a:ext cx="121920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25907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600445" y="2647188"/>
            <a:ext cx="263313" cy="38227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spcBef>
                <a:spcPts val="90"/>
              </a:spcBef>
            </a:pPr>
            <a:r>
              <a:rPr sz="2350" spc="-140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endParaRPr sz="2350">
              <a:solidFill>
                <a:prstClr val="black"/>
              </a:solidFill>
              <a:latin typeface="Verdana"/>
              <a:cs typeface="Verdana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106669" y="3089402"/>
            <a:ext cx="1240367" cy="38227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spcBef>
                <a:spcPts val="90"/>
              </a:spcBef>
            </a:pPr>
            <a:r>
              <a:rPr sz="2350" dirty="0">
                <a:solidFill>
                  <a:srgbClr val="344B5E"/>
                </a:solidFill>
                <a:latin typeface="Verdana"/>
                <a:cs typeface="Verdana"/>
              </a:rPr>
              <a:t>1+𝑒</a:t>
            </a:r>
            <a:r>
              <a:rPr sz="2850" baseline="20467" dirty="0">
                <a:solidFill>
                  <a:srgbClr val="344B5E"/>
                </a:solidFill>
                <a:latin typeface="Verdana"/>
                <a:cs typeface="Verdana"/>
              </a:rPr>
              <a:t>−𝑥</a:t>
            </a:r>
            <a:endParaRPr sz="2850" baseline="20467" dirty="0">
              <a:solidFill>
                <a:prstClr val="black"/>
              </a:solidFill>
              <a:latin typeface="Verdana"/>
              <a:cs typeface="Verdana"/>
            </a:endParaRPr>
          </a:p>
        </p:txBody>
      </p:sp>
      <p:sp>
        <p:nvSpPr>
          <p:cNvPr id="19" name="标题 18">
            <a:extLst>
              <a:ext uri="{FF2B5EF4-FFF2-40B4-BE49-F238E27FC236}">
                <a16:creationId xmlns:a16="http://schemas.microsoft.com/office/drawing/2014/main" xmlns="" id="{639372E9-E414-4C4C-AA62-C0E4A1E0E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函数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CFE663D3-6466-4922-AF5C-C890D5975D9B}"/>
              </a:ext>
            </a:extLst>
          </p:cNvPr>
          <p:cNvSpPr txBox="1"/>
          <p:nvPr/>
        </p:nvSpPr>
        <p:spPr>
          <a:xfrm>
            <a:off x="4708529" y="5668302"/>
            <a:ext cx="2340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</a:rPr>
              <a:t>一种</a:t>
            </a:r>
            <a:r>
              <a:rPr lang="en-US" altLang="zh-CN" sz="2400" dirty="0" err="1">
                <a:solidFill>
                  <a:prstClr val="black"/>
                </a:solidFill>
              </a:rPr>
              <a:t>Sigmod</a:t>
            </a:r>
            <a:r>
              <a:rPr lang="zh-CN" altLang="en-US" sz="2400" dirty="0">
                <a:solidFill>
                  <a:prstClr val="black"/>
                </a:solidFill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121493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015231" y="2594610"/>
            <a:ext cx="2641600" cy="1231900"/>
          </a:xfrm>
          <a:custGeom>
            <a:avLst/>
            <a:gdLst/>
            <a:ahLst/>
            <a:cxnLst/>
            <a:rect l="l" t="t" r="r" b="b"/>
            <a:pathLst>
              <a:path w="1981200" h="1231900">
                <a:moveTo>
                  <a:pt x="0" y="1231391"/>
                </a:moveTo>
                <a:lnTo>
                  <a:pt x="1981200" y="1231391"/>
                </a:lnTo>
                <a:lnTo>
                  <a:pt x="1981200" y="0"/>
                </a:lnTo>
                <a:lnTo>
                  <a:pt x="0" y="0"/>
                </a:lnTo>
                <a:lnTo>
                  <a:pt x="0" y="1231391"/>
                </a:lnTo>
                <a:close/>
              </a:path>
            </a:pathLst>
          </a:custGeom>
          <a:solidFill>
            <a:srgbClr val="E6EEE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" name="object 3"/>
          <p:cNvSpPr/>
          <p:nvPr/>
        </p:nvSpPr>
        <p:spPr>
          <a:xfrm>
            <a:off x="6727955" y="2596141"/>
            <a:ext cx="4117340" cy="1221105"/>
          </a:xfrm>
          <a:custGeom>
            <a:avLst/>
            <a:gdLst/>
            <a:ahLst/>
            <a:cxnLst/>
            <a:rect l="l" t="t" r="r" b="b"/>
            <a:pathLst>
              <a:path w="3088004" h="1221105">
                <a:moveTo>
                  <a:pt x="0" y="1220724"/>
                </a:moveTo>
                <a:lnTo>
                  <a:pt x="3087624" y="1220724"/>
                </a:lnTo>
                <a:lnTo>
                  <a:pt x="3087624" y="0"/>
                </a:lnTo>
                <a:lnTo>
                  <a:pt x="0" y="0"/>
                </a:lnTo>
                <a:lnTo>
                  <a:pt x="0" y="1220724"/>
                </a:lnTo>
                <a:close/>
              </a:path>
            </a:pathLst>
          </a:custGeom>
          <a:solidFill>
            <a:srgbClr val="F6E0D5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4009983" y="3760851"/>
            <a:ext cx="6865620" cy="114300"/>
          </a:xfrm>
          <a:custGeom>
            <a:avLst/>
            <a:gdLst/>
            <a:ahLst/>
            <a:cxnLst/>
            <a:rect l="l" t="t" r="r" b="b"/>
            <a:pathLst>
              <a:path w="5149215" h="114300">
                <a:moveTo>
                  <a:pt x="5111542" y="38100"/>
                </a:moveTo>
                <a:lnTo>
                  <a:pt x="5053838" y="38100"/>
                </a:lnTo>
                <a:lnTo>
                  <a:pt x="5053965" y="76200"/>
                </a:lnTo>
                <a:lnTo>
                  <a:pt x="5034915" y="76266"/>
                </a:lnTo>
                <a:lnTo>
                  <a:pt x="5035042" y="114300"/>
                </a:lnTo>
                <a:lnTo>
                  <a:pt x="5149215" y="56768"/>
                </a:lnTo>
                <a:lnTo>
                  <a:pt x="5111542" y="38100"/>
                </a:lnTo>
                <a:close/>
              </a:path>
              <a:path w="5149215" h="114300">
                <a:moveTo>
                  <a:pt x="5034788" y="38166"/>
                </a:moveTo>
                <a:lnTo>
                  <a:pt x="0" y="55753"/>
                </a:lnTo>
                <a:lnTo>
                  <a:pt x="254" y="93853"/>
                </a:lnTo>
                <a:lnTo>
                  <a:pt x="5034915" y="76266"/>
                </a:lnTo>
                <a:lnTo>
                  <a:pt x="5034788" y="38166"/>
                </a:lnTo>
                <a:close/>
              </a:path>
              <a:path w="5149215" h="114300">
                <a:moveTo>
                  <a:pt x="5053838" y="38100"/>
                </a:moveTo>
                <a:lnTo>
                  <a:pt x="5034788" y="38166"/>
                </a:lnTo>
                <a:lnTo>
                  <a:pt x="5034915" y="76266"/>
                </a:lnTo>
                <a:lnTo>
                  <a:pt x="5053965" y="76200"/>
                </a:lnTo>
                <a:lnTo>
                  <a:pt x="5053838" y="38100"/>
                </a:lnTo>
                <a:close/>
              </a:path>
              <a:path w="5149215" h="114300">
                <a:moveTo>
                  <a:pt x="5034661" y="0"/>
                </a:moveTo>
                <a:lnTo>
                  <a:pt x="5034788" y="38166"/>
                </a:lnTo>
                <a:lnTo>
                  <a:pt x="5111542" y="38100"/>
                </a:lnTo>
                <a:lnTo>
                  <a:pt x="5034661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7357877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7357877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7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8077206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8077206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7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8898128" y="2536706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5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5" y="269747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2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5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8898128" y="2536706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5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2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5" y="269747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9406133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9406133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7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9932421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7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9932421" y="2536706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7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0511542" y="2530609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10511542" y="2530609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9623552" y="2530609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5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5" y="269748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1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5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9623552" y="2530609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5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1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5" y="269748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88710" y="2530609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9188710" y="2530609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10151878" y="2530609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8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10151878" y="2530609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8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3933952" y="2269244"/>
            <a:ext cx="152400" cy="1566545"/>
          </a:xfrm>
          <a:custGeom>
            <a:avLst/>
            <a:gdLst/>
            <a:ahLst/>
            <a:cxnLst/>
            <a:rect l="l" t="t" r="r" b="b"/>
            <a:pathLst>
              <a:path w="114300" h="1566545">
                <a:moveTo>
                  <a:pt x="76200" y="95250"/>
                </a:moveTo>
                <a:lnTo>
                  <a:pt x="38100" y="95250"/>
                </a:lnTo>
                <a:lnTo>
                  <a:pt x="38100" y="1566545"/>
                </a:lnTo>
                <a:lnTo>
                  <a:pt x="76200" y="1566545"/>
                </a:lnTo>
                <a:lnTo>
                  <a:pt x="76200" y="95250"/>
                </a:lnTo>
                <a:close/>
              </a:path>
              <a:path w="114300" h="1566545">
                <a:moveTo>
                  <a:pt x="57150" y="0"/>
                </a:moveTo>
                <a:lnTo>
                  <a:pt x="0" y="114300"/>
                </a:lnTo>
                <a:lnTo>
                  <a:pt x="38100" y="114300"/>
                </a:lnTo>
                <a:lnTo>
                  <a:pt x="38100" y="95250"/>
                </a:lnTo>
                <a:lnTo>
                  <a:pt x="104775" y="95250"/>
                </a:lnTo>
                <a:lnTo>
                  <a:pt x="57150" y="0"/>
                </a:lnTo>
                <a:close/>
              </a:path>
              <a:path w="114300" h="1566545">
                <a:moveTo>
                  <a:pt x="104775" y="95250"/>
                </a:moveTo>
                <a:lnTo>
                  <a:pt x="76200" y="95250"/>
                </a:lnTo>
                <a:lnTo>
                  <a:pt x="76200" y="114300"/>
                </a:lnTo>
                <a:lnTo>
                  <a:pt x="114300" y="114300"/>
                </a:lnTo>
                <a:lnTo>
                  <a:pt x="104775" y="9525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6727958" y="3224783"/>
            <a:ext cx="4144433" cy="0"/>
          </a:xfrm>
          <a:custGeom>
            <a:avLst/>
            <a:gdLst/>
            <a:ahLst/>
            <a:cxnLst/>
            <a:rect l="l" t="t" r="r" b="b"/>
            <a:pathLst>
              <a:path w="3108325">
                <a:moveTo>
                  <a:pt x="0" y="0"/>
                </a:moveTo>
                <a:lnTo>
                  <a:pt x="3108070" y="0"/>
                </a:lnTo>
              </a:path>
            </a:pathLst>
          </a:custGeom>
          <a:ln w="25908">
            <a:solidFill>
              <a:srgbClr val="84ADA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4010152" y="3224783"/>
            <a:ext cx="2646680" cy="0"/>
          </a:xfrm>
          <a:custGeom>
            <a:avLst/>
            <a:gdLst/>
            <a:ahLst/>
            <a:cxnLst/>
            <a:rect l="l" t="t" r="r" b="b"/>
            <a:pathLst>
              <a:path w="1985010">
                <a:moveTo>
                  <a:pt x="0" y="0"/>
                </a:moveTo>
                <a:lnTo>
                  <a:pt x="1985010" y="0"/>
                </a:lnTo>
              </a:path>
            </a:pathLst>
          </a:custGeom>
          <a:ln w="25908">
            <a:solidFill>
              <a:srgbClr val="84ADA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2363389" y="3569593"/>
            <a:ext cx="7272867" cy="800100"/>
          </a:xfrm>
          <a:prstGeom prst="rect">
            <a:avLst/>
          </a:prstGeom>
        </p:spPr>
        <p:txBody>
          <a:bodyPr vert="horz" wrap="square" lIns="0" tIns="125730" rIns="0" bIns="0" rtlCol="0">
            <a:spAutoFit/>
          </a:bodyPr>
          <a:lstStyle/>
          <a:p>
            <a:pPr marL="12700">
              <a:spcBef>
                <a:spcPts val="990"/>
              </a:spcBef>
            </a:pPr>
            <a:r>
              <a:rPr spc="-5" dirty="0">
                <a:solidFill>
                  <a:srgbClr val="344B5E"/>
                </a:solidFill>
                <a:latin typeface="Arial"/>
                <a:cs typeface="Arial"/>
              </a:rPr>
              <a:t>Survived:</a:t>
            </a:r>
            <a:r>
              <a:rPr spc="-114" dirty="0">
                <a:solidFill>
                  <a:srgbClr val="344B5E"/>
                </a:solidFill>
                <a:latin typeface="Arial"/>
                <a:cs typeface="Arial"/>
              </a:rPr>
              <a:t> </a:t>
            </a:r>
            <a:r>
              <a:rPr spc="5" dirty="0">
                <a:solidFill>
                  <a:srgbClr val="344B5E"/>
                </a:solidFill>
                <a:latin typeface="Arial"/>
                <a:cs typeface="Arial"/>
              </a:rPr>
              <a:t>0.0</a:t>
            </a:r>
            <a:endParaRPr dirty="0">
              <a:solidFill>
                <a:prstClr val="black"/>
              </a:solidFill>
              <a:latin typeface="Arial"/>
              <a:cs typeface="Arial"/>
            </a:endParaRPr>
          </a:p>
          <a:p>
            <a:pPr marL="2656840">
              <a:spcBef>
                <a:spcPts val="890"/>
              </a:spcBef>
            </a:pPr>
            <a:r>
              <a:rPr b="1" dirty="0">
                <a:solidFill>
                  <a:srgbClr val="344B5E"/>
                </a:solidFill>
                <a:latin typeface="Arial"/>
                <a:cs typeface="Arial"/>
              </a:rPr>
              <a:t>Number </a:t>
            </a:r>
            <a:r>
              <a:rPr b="1" spc="10" dirty="0">
                <a:solidFill>
                  <a:srgbClr val="344B5E"/>
                </a:solidFill>
                <a:latin typeface="Arial"/>
                <a:cs typeface="Arial"/>
              </a:rPr>
              <a:t>of </a:t>
            </a:r>
            <a:r>
              <a:rPr b="1" spc="-25" dirty="0">
                <a:solidFill>
                  <a:srgbClr val="344B5E"/>
                </a:solidFill>
                <a:latin typeface="Arial"/>
                <a:cs typeface="Arial"/>
              </a:rPr>
              <a:t>Positive</a:t>
            </a:r>
            <a:r>
              <a:rPr b="1" spc="-305" dirty="0">
                <a:solidFill>
                  <a:srgbClr val="344B5E"/>
                </a:solidFill>
                <a:latin typeface="Arial"/>
                <a:cs typeface="Arial"/>
              </a:rPr>
              <a:t> </a:t>
            </a:r>
            <a:r>
              <a:rPr b="1" spc="-25" dirty="0">
                <a:solidFill>
                  <a:srgbClr val="344B5E"/>
                </a:solidFill>
                <a:latin typeface="Arial"/>
                <a:cs typeface="Arial"/>
              </a:rPr>
              <a:t>Nodes</a:t>
            </a:r>
            <a:endParaRPr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747774" y="2509392"/>
            <a:ext cx="11861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10" dirty="0">
                <a:solidFill>
                  <a:srgbClr val="344B5E"/>
                </a:solidFill>
                <a:latin typeface="Arial"/>
                <a:cs typeface="Arial"/>
              </a:rPr>
              <a:t>Lost:</a:t>
            </a:r>
            <a:r>
              <a:rPr spc="-160" dirty="0">
                <a:solidFill>
                  <a:srgbClr val="344B5E"/>
                </a:solidFill>
                <a:latin typeface="Arial"/>
                <a:cs typeface="Arial"/>
              </a:rPr>
              <a:t> </a:t>
            </a:r>
            <a:r>
              <a:rPr spc="5" dirty="0">
                <a:solidFill>
                  <a:srgbClr val="344B5E"/>
                </a:solidFill>
                <a:latin typeface="Arial"/>
                <a:cs typeface="Arial"/>
              </a:rPr>
              <a:t>1.0</a:t>
            </a:r>
            <a:endParaRPr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4464304" y="3685802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6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6" y="269748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2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6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4464304" y="3685802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6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2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6" y="269748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5268982" y="3685802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3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3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7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3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5268982" y="3685802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3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7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3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5699766" y="3685802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134874" y="0"/>
                </a:moveTo>
                <a:lnTo>
                  <a:pt x="92220" y="6870"/>
                </a:lnTo>
                <a:lnTo>
                  <a:pt x="55193" y="26005"/>
                </a:lnTo>
                <a:lnTo>
                  <a:pt x="26005" y="55193"/>
                </a:lnTo>
                <a:lnTo>
                  <a:pt x="6870" y="92220"/>
                </a:lnTo>
                <a:lnTo>
                  <a:pt x="0" y="134874"/>
                </a:lnTo>
                <a:lnTo>
                  <a:pt x="6870" y="177527"/>
                </a:lnTo>
                <a:lnTo>
                  <a:pt x="26005" y="214554"/>
                </a:lnTo>
                <a:lnTo>
                  <a:pt x="55193" y="243742"/>
                </a:lnTo>
                <a:lnTo>
                  <a:pt x="92220" y="262877"/>
                </a:lnTo>
                <a:lnTo>
                  <a:pt x="134874" y="269748"/>
                </a:lnTo>
                <a:lnTo>
                  <a:pt x="177527" y="262877"/>
                </a:lnTo>
                <a:lnTo>
                  <a:pt x="214554" y="243742"/>
                </a:lnTo>
                <a:lnTo>
                  <a:pt x="243742" y="214554"/>
                </a:lnTo>
                <a:lnTo>
                  <a:pt x="262877" y="177527"/>
                </a:lnTo>
                <a:lnTo>
                  <a:pt x="269747" y="134874"/>
                </a:lnTo>
                <a:lnTo>
                  <a:pt x="262877" y="92220"/>
                </a:lnTo>
                <a:lnTo>
                  <a:pt x="243742" y="55193"/>
                </a:lnTo>
                <a:lnTo>
                  <a:pt x="214554" y="26005"/>
                </a:lnTo>
                <a:lnTo>
                  <a:pt x="177527" y="6870"/>
                </a:lnTo>
                <a:lnTo>
                  <a:pt x="134874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5699766" y="3685802"/>
            <a:ext cx="359833" cy="269875"/>
          </a:xfrm>
          <a:custGeom>
            <a:avLst/>
            <a:gdLst/>
            <a:ahLst/>
            <a:cxnLst/>
            <a:rect l="l" t="t" r="r" b="b"/>
            <a:pathLst>
              <a:path w="269875" h="269875">
                <a:moveTo>
                  <a:pt x="0" y="134874"/>
                </a:moveTo>
                <a:lnTo>
                  <a:pt x="6870" y="92220"/>
                </a:lnTo>
                <a:lnTo>
                  <a:pt x="26005" y="55193"/>
                </a:lnTo>
                <a:lnTo>
                  <a:pt x="55193" y="26005"/>
                </a:lnTo>
                <a:lnTo>
                  <a:pt x="92220" y="6870"/>
                </a:lnTo>
                <a:lnTo>
                  <a:pt x="134874" y="0"/>
                </a:lnTo>
                <a:lnTo>
                  <a:pt x="177527" y="6870"/>
                </a:lnTo>
                <a:lnTo>
                  <a:pt x="214554" y="26005"/>
                </a:lnTo>
                <a:lnTo>
                  <a:pt x="243742" y="55193"/>
                </a:lnTo>
                <a:lnTo>
                  <a:pt x="262877" y="92220"/>
                </a:lnTo>
                <a:lnTo>
                  <a:pt x="269747" y="134874"/>
                </a:lnTo>
                <a:lnTo>
                  <a:pt x="262877" y="177527"/>
                </a:lnTo>
                <a:lnTo>
                  <a:pt x="243742" y="214554"/>
                </a:lnTo>
                <a:lnTo>
                  <a:pt x="214554" y="243742"/>
                </a:lnTo>
                <a:lnTo>
                  <a:pt x="177527" y="262877"/>
                </a:lnTo>
                <a:lnTo>
                  <a:pt x="134874" y="269748"/>
                </a:lnTo>
                <a:lnTo>
                  <a:pt x="92220" y="262877"/>
                </a:lnTo>
                <a:lnTo>
                  <a:pt x="55193" y="243742"/>
                </a:lnTo>
                <a:lnTo>
                  <a:pt x="26005" y="214554"/>
                </a:lnTo>
                <a:lnTo>
                  <a:pt x="6870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6152896" y="3685802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135636" y="0"/>
                </a:moveTo>
                <a:lnTo>
                  <a:pt x="92756" y="6870"/>
                </a:lnTo>
                <a:lnTo>
                  <a:pt x="55522" y="26005"/>
                </a:lnTo>
                <a:lnTo>
                  <a:pt x="26164" y="55193"/>
                </a:lnTo>
                <a:lnTo>
                  <a:pt x="6912" y="92220"/>
                </a:lnTo>
                <a:lnTo>
                  <a:pt x="0" y="134874"/>
                </a:lnTo>
                <a:lnTo>
                  <a:pt x="6912" y="177527"/>
                </a:lnTo>
                <a:lnTo>
                  <a:pt x="26164" y="214554"/>
                </a:lnTo>
                <a:lnTo>
                  <a:pt x="55522" y="243742"/>
                </a:lnTo>
                <a:lnTo>
                  <a:pt x="92756" y="262877"/>
                </a:lnTo>
                <a:lnTo>
                  <a:pt x="135636" y="269748"/>
                </a:lnTo>
                <a:lnTo>
                  <a:pt x="178515" y="262877"/>
                </a:lnTo>
                <a:lnTo>
                  <a:pt x="215749" y="243742"/>
                </a:lnTo>
                <a:lnTo>
                  <a:pt x="245107" y="214554"/>
                </a:lnTo>
                <a:lnTo>
                  <a:pt x="264359" y="177527"/>
                </a:lnTo>
                <a:lnTo>
                  <a:pt x="271272" y="134874"/>
                </a:lnTo>
                <a:lnTo>
                  <a:pt x="264359" y="92220"/>
                </a:lnTo>
                <a:lnTo>
                  <a:pt x="245107" y="55193"/>
                </a:lnTo>
                <a:lnTo>
                  <a:pt x="215749" y="26005"/>
                </a:lnTo>
                <a:lnTo>
                  <a:pt x="178515" y="6870"/>
                </a:lnTo>
                <a:lnTo>
                  <a:pt x="135636" y="0"/>
                </a:lnTo>
                <a:close/>
              </a:path>
            </a:pathLst>
          </a:custGeom>
          <a:solidFill>
            <a:srgbClr val="84ADAF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6152896" y="3685802"/>
            <a:ext cx="362373" cy="269875"/>
          </a:xfrm>
          <a:custGeom>
            <a:avLst/>
            <a:gdLst/>
            <a:ahLst/>
            <a:cxnLst/>
            <a:rect l="l" t="t" r="r" b="b"/>
            <a:pathLst>
              <a:path w="271779" h="269875">
                <a:moveTo>
                  <a:pt x="0" y="134874"/>
                </a:moveTo>
                <a:lnTo>
                  <a:pt x="6912" y="92220"/>
                </a:lnTo>
                <a:lnTo>
                  <a:pt x="26164" y="55193"/>
                </a:lnTo>
                <a:lnTo>
                  <a:pt x="55522" y="26005"/>
                </a:lnTo>
                <a:lnTo>
                  <a:pt x="92756" y="6870"/>
                </a:lnTo>
                <a:lnTo>
                  <a:pt x="135636" y="0"/>
                </a:lnTo>
                <a:lnTo>
                  <a:pt x="178515" y="6870"/>
                </a:lnTo>
                <a:lnTo>
                  <a:pt x="215749" y="26005"/>
                </a:lnTo>
                <a:lnTo>
                  <a:pt x="245107" y="55193"/>
                </a:lnTo>
                <a:lnTo>
                  <a:pt x="264359" y="92220"/>
                </a:lnTo>
                <a:lnTo>
                  <a:pt x="271272" y="134874"/>
                </a:lnTo>
                <a:lnTo>
                  <a:pt x="264359" y="177527"/>
                </a:lnTo>
                <a:lnTo>
                  <a:pt x="245107" y="214554"/>
                </a:lnTo>
                <a:lnTo>
                  <a:pt x="215749" y="243742"/>
                </a:lnTo>
                <a:lnTo>
                  <a:pt x="178515" y="262877"/>
                </a:lnTo>
                <a:lnTo>
                  <a:pt x="135636" y="269748"/>
                </a:lnTo>
                <a:lnTo>
                  <a:pt x="92756" y="262877"/>
                </a:lnTo>
                <a:lnTo>
                  <a:pt x="55522" y="243742"/>
                </a:lnTo>
                <a:lnTo>
                  <a:pt x="26164" y="214554"/>
                </a:lnTo>
                <a:lnTo>
                  <a:pt x="6912" y="177527"/>
                </a:lnTo>
                <a:lnTo>
                  <a:pt x="0" y="134874"/>
                </a:lnTo>
                <a:close/>
              </a:path>
            </a:pathLst>
          </a:custGeom>
          <a:ln w="6096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3374473" y="3059176"/>
            <a:ext cx="4622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5" dirty="0">
                <a:solidFill>
                  <a:srgbClr val="344B5E"/>
                </a:solidFill>
                <a:latin typeface="Arial"/>
                <a:cs typeface="Arial"/>
              </a:rPr>
              <a:t>0.5</a:t>
            </a:r>
            <a:endParaRPr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4186941" y="2618240"/>
            <a:ext cx="6659033" cy="1214755"/>
          </a:xfrm>
          <a:custGeom>
            <a:avLst/>
            <a:gdLst/>
            <a:ahLst/>
            <a:cxnLst/>
            <a:rect l="l" t="t" r="r" b="b"/>
            <a:pathLst>
              <a:path w="4994275" h="1214755">
                <a:moveTo>
                  <a:pt x="4993767" y="36321"/>
                </a:moveTo>
                <a:lnTo>
                  <a:pt x="4849368" y="32638"/>
                </a:lnTo>
                <a:lnTo>
                  <a:pt x="4705350" y="29082"/>
                </a:lnTo>
                <a:lnTo>
                  <a:pt x="4561967" y="25653"/>
                </a:lnTo>
                <a:lnTo>
                  <a:pt x="4419600" y="22225"/>
                </a:lnTo>
                <a:lnTo>
                  <a:pt x="4278630" y="18922"/>
                </a:lnTo>
                <a:lnTo>
                  <a:pt x="4139311" y="15747"/>
                </a:lnTo>
                <a:lnTo>
                  <a:pt x="4002024" y="12826"/>
                </a:lnTo>
                <a:lnTo>
                  <a:pt x="3867023" y="10159"/>
                </a:lnTo>
                <a:lnTo>
                  <a:pt x="3734689" y="7619"/>
                </a:lnTo>
                <a:lnTo>
                  <a:pt x="3605529" y="5460"/>
                </a:lnTo>
                <a:lnTo>
                  <a:pt x="3479673" y="3682"/>
                </a:lnTo>
                <a:lnTo>
                  <a:pt x="3357499" y="2158"/>
                </a:lnTo>
                <a:lnTo>
                  <a:pt x="3239389" y="1015"/>
                </a:lnTo>
                <a:lnTo>
                  <a:pt x="3125597" y="253"/>
                </a:lnTo>
                <a:lnTo>
                  <a:pt x="3016631" y="0"/>
                </a:lnTo>
                <a:lnTo>
                  <a:pt x="2912618" y="253"/>
                </a:lnTo>
                <a:lnTo>
                  <a:pt x="2814066" y="888"/>
                </a:lnTo>
                <a:lnTo>
                  <a:pt x="2721229" y="2158"/>
                </a:lnTo>
                <a:lnTo>
                  <a:pt x="2634361" y="3937"/>
                </a:lnTo>
                <a:lnTo>
                  <a:pt x="2553970" y="6476"/>
                </a:lnTo>
                <a:lnTo>
                  <a:pt x="2480564" y="8635"/>
                </a:lnTo>
                <a:lnTo>
                  <a:pt x="2414270" y="9905"/>
                </a:lnTo>
                <a:lnTo>
                  <a:pt x="2354580" y="10540"/>
                </a:lnTo>
                <a:lnTo>
                  <a:pt x="2300986" y="10667"/>
                </a:lnTo>
                <a:lnTo>
                  <a:pt x="2253107" y="10667"/>
                </a:lnTo>
                <a:lnTo>
                  <a:pt x="2210562" y="10667"/>
                </a:lnTo>
                <a:lnTo>
                  <a:pt x="2139315" y="11810"/>
                </a:lnTo>
                <a:lnTo>
                  <a:pt x="2060321" y="19430"/>
                </a:lnTo>
                <a:lnTo>
                  <a:pt x="2021077" y="31368"/>
                </a:lnTo>
                <a:lnTo>
                  <a:pt x="1988312" y="50926"/>
                </a:lnTo>
                <a:lnTo>
                  <a:pt x="1958213" y="80137"/>
                </a:lnTo>
                <a:lnTo>
                  <a:pt x="1927225" y="120650"/>
                </a:lnTo>
                <a:lnTo>
                  <a:pt x="1894586" y="175640"/>
                </a:lnTo>
                <a:lnTo>
                  <a:pt x="1873503" y="250824"/>
                </a:lnTo>
                <a:lnTo>
                  <a:pt x="1867408" y="295147"/>
                </a:lnTo>
                <a:lnTo>
                  <a:pt x="1863852" y="342899"/>
                </a:lnTo>
                <a:lnTo>
                  <a:pt x="1862327" y="393826"/>
                </a:lnTo>
                <a:lnTo>
                  <a:pt x="1862455" y="447039"/>
                </a:lnTo>
                <a:lnTo>
                  <a:pt x="1863978" y="502030"/>
                </a:lnTo>
                <a:lnTo>
                  <a:pt x="1866392" y="558291"/>
                </a:lnTo>
                <a:lnTo>
                  <a:pt x="1869439" y="615060"/>
                </a:lnTo>
                <a:lnTo>
                  <a:pt x="1872614" y="671829"/>
                </a:lnTo>
                <a:lnTo>
                  <a:pt x="1875663" y="727963"/>
                </a:lnTo>
                <a:lnTo>
                  <a:pt x="1878202" y="782827"/>
                </a:lnTo>
                <a:lnTo>
                  <a:pt x="1879727" y="835913"/>
                </a:lnTo>
                <a:lnTo>
                  <a:pt x="1879853" y="886586"/>
                </a:lnTo>
                <a:lnTo>
                  <a:pt x="1878457" y="934084"/>
                </a:lnTo>
                <a:lnTo>
                  <a:pt x="1874901" y="978026"/>
                </a:lnTo>
                <a:lnTo>
                  <a:pt x="1868932" y="1017650"/>
                </a:lnTo>
                <a:lnTo>
                  <a:pt x="1847977" y="1081785"/>
                </a:lnTo>
                <a:lnTo>
                  <a:pt x="1820418" y="1127251"/>
                </a:lnTo>
                <a:lnTo>
                  <a:pt x="1791589" y="1159636"/>
                </a:lnTo>
                <a:lnTo>
                  <a:pt x="1725295" y="1193672"/>
                </a:lnTo>
                <a:lnTo>
                  <a:pt x="1685163" y="1199387"/>
                </a:lnTo>
                <a:lnTo>
                  <a:pt x="1638427" y="1200530"/>
                </a:lnTo>
                <a:lnTo>
                  <a:pt x="1612264" y="1200022"/>
                </a:lnTo>
                <a:lnTo>
                  <a:pt x="1583944" y="1199133"/>
                </a:lnTo>
                <a:lnTo>
                  <a:pt x="1553337" y="1198244"/>
                </a:lnTo>
                <a:lnTo>
                  <a:pt x="1520317" y="1197482"/>
                </a:lnTo>
                <a:lnTo>
                  <a:pt x="1484630" y="1197101"/>
                </a:lnTo>
                <a:lnTo>
                  <a:pt x="1446149" y="1197482"/>
                </a:lnTo>
                <a:lnTo>
                  <a:pt x="1404620" y="1198752"/>
                </a:lnTo>
                <a:lnTo>
                  <a:pt x="1360043" y="1201292"/>
                </a:lnTo>
                <a:lnTo>
                  <a:pt x="1308481" y="1204213"/>
                </a:lnTo>
                <a:lnTo>
                  <a:pt x="1247139" y="1206753"/>
                </a:lnTo>
                <a:lnTo>
                  <a:pt x="1177289" y="1208912"/>
                </a:lnTo>
                <a:lnTo>
                  <a:pt x="1100327" y="1210563"/>
                </a:lnTo>
                <a:lnTo>
                  <a:pt x="1017651" y="1211960"/>
                </a:lnTo>
                <a:lnTo>
                  <a:pt x="930401" y="1212976"/>
                </a:lnTo>
                <a:lnTo>
                  <a:pt x="840232" y="1213611"/>
                </a:lnTo>
                <a:lnTo>
                  <a:pt x="748284" y="1214119"/>
                </a:lnTo>
                <a:lnTo>
                  <a:pt x="655955" y="1214246"/>
                </a:lnTo>
                <a:lnTo>
                  <a:pt x="564514" y="1214373"/>
                </a:lnTo>
                <a:lnTo>
                  <a:pt x="475488" y="1214246"/>
                </a:lnTo>
                <a:lnTo>
                  <a:pt x="390017" y="1213992"/>
                </a:lnTo>
                <a:lnTo>
                  <a:pt x="309625" y="1213611"/>
                </a:lnTo>
                <a:lnTo>
                  <a:pt x="235585" y="1213103"/>
                </a:lnTo>
                <a:lnTo>
                  <a:pt x="169163" y="1212722"/>
                </a:lnTo>
                <a:lnTo>
                  <a:pt x="111887" y="1212214"/>
                </a:lnTo>
                <a:lnTo>
                  <a:pt x="64897" y="1211833"/>
                </a:lnTo>
                <a:lnTo>
                  <a:pt x="29718" y="1211579"/>
                </a:lnTo>
                <a:lnTo>
                  <a:pt x="7620" y="1211325"/>
                </a:lnTo>
                <a:lnTo>
                  <a:pt x="0" y="1211198"/>
                </a:lnTo>
              </a:path>
            </a:pathLst>
          </a:custGeom>
          <a:ln w="38100">
            <a:solidFill>
              <a:srgbClr val="FFC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6692392" y="2257052"/>
            <a:ext cx="0" cy="1712595"/>
          </a:xfrm>
          <a:custGeom>
            <a:avLst/>
            <a:gdLst/>
            <a:ahLst/>
            <a:cxnLst/>
            <a:rect l="l" t="t" r="r" b="b"/>
            <a:pathLst>
              <a:path h="1712595">
                <a:moveTo>
                  <a:pt x="0" y="1712340"/>
                </a:moveTo>
                <a:lnTo>
                  <a:pt x="0" y="0"/>
                </a:lnTo>
              </a:path>
            </a:pathLst>
          </a:custGeom>
          <a:ln w="53340">
            <a:solidFill>
              <a:srgbClr val="6F2F9F"/>
            </a:solidFill>
            <a:prstDash val="lgDash"/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object 20">
            <a:extLst>
              <a:ext uri="{FF2B5EF4-FFF2-40B4-BE49-F238E27FC236}">
                <a16:creationId xmlns:a16="http://schemas.microsoft.com/office/drawing/2014/main" xmlns="" id="{2E45897A-3CE9-4053-812C-5376B51AD087}"/>
              </a:ext>
            </a:extLst>
          </p:cNvPr>
          <p:cNvSpPr txBox="1"/>
          <p:nvPr/>
        </p:nvSpPr>
        <p:spPr>
          <a:xfrm>
            <a:off x="420798" y="2423614"/>
            <a:ext cx="1563553" cy="11208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065" marR="5080" indent="-1905" algn="ctr">
              <a:spcBef>
                <a:spcPts val="100"/>
              </a:spcBef>
            </a:pPr>
            <a:r>
              <a:rPr lang="zh-CN" altLang="en-US" sz="2400" dirty="0">
                <a:solidFill>
                  <a:prstClr val="black"/>
                </a:solidFill>
                <a:latin typeface="Arial"/>
                <a:cs typeface="Arial"/>
              </a:rPr>
              <a:t>癌症病人治疗</a:t>
            </a:r>
            <a:r>
              <a:rPr lang="en-US" altLang="zh-CN" sz="2400" dirty="0">
                <a:solidFill>
                  <a:prstClr val="black"/>
                </a:solidFill>
                <a:latin typeface="Arial"/>
                <a:cs typeface="Arial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Arial"/>
                <a:cs typeface="Arial"/>
              </a:rPr>
              <a:t>年之后的状况</a:t>
            </a:r>
            <a:endParaRPr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9" name="object 31">
            <a:extLst>
              <a:ext uri="{FF2B5EF4-FFF2-40B4-BE49-F238E27FC236}">
                <a16:creationId xmlns:a16="http://schemas.microsoft.com/office/drawing/2014/main" xmlns="" id="{758EF1E3-783C-460B-AD7F-0CDB4DB0138E}"/>
              </a:ext>
            </a:extLst>
          </p:cNvPr>
          <p:cNvSpPr/>
          <p:nvPr/>
        </p:nvSpPr>
        <p:spPr>
          <a:xfrm>
            <a:off x="3965301" y="4549865"/>
            <a:ext cx="6546241" cy="789940"/>
          </a:xfrm>
          <a:custGeom>
            <a:avLst/>
            <a:gdLst/>
            <a:ahLst/>
            <a:cxnLst/>
            <a:rect l="l" t="t" r="r" b="b"/>
            <a:pathLst>
              <a:path w="5146675" h="789939">
                <a:moveTo>
                  <a:pt x="0" y="789432"/>
                </a:moveTo>
                <a:lnTo>
                  <a:pt x="5146548" y="789432"/>
                </a:lnTo>
                <a:lnTo>
                  <a:pt x="5146548" y="0"/>
                </a:lnTo>
                <a:lnTo>
                  <a:pt x="0" y="0"/>
                </a:lnTo>
                <a:lnTo>
                  <a:pt x="0" y="789432"/>
                </a:lnTo>
                <a:close/>
              </a:path>
            </a:pathLst>
          </a:custGeom>
          <a:solidFill>
            <a:srgbClr val="E6EEE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0" name="object 32">
            <a:extLst>
              <a:ext uri="{FF2B5EF4-FFF2-40B4-BE49-F238E27FC236}">
                <a16:creationId xmlns:a16="http://schemas.microsoft.com/office/drawing/2014/main" xmlns="" id="{96BF46F1-F082-4FEA-AEF3-A393E6ABB9A2}"/>
              </a:ext>
            </a:extLst>
          </p:cNvPr>
          <p:cNvSpPr txBox="1"/>
          <p:nvPr/>
        </p:nvSpPr>
        <p:spPr>
          <a:xfrm>
            <a:off x="4980093" y="4851755"/>
            <a:ext cx="289560" cy="38227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spcBef>
                <a:spcPts val="90"/>
              </a:spcBef>
            </a:pPr>
            <a:r>
              <a:rPr sz="2350" spc="-745" dirty="0">
                <a:solidFill>
                  <a:srgbClr val="344B5E"/>
                </a:solidFill>
                <a:latin typeface="Verdana"/>
                <a:cs typeface="Verdana"/>
              </a:rPr>
              <a:t>𝛽</a:t>
            </a:r>
            <a:endParaRPr sz="2350">
              <a:solidFill>
                <a:prstClr val="black"/>
              </a:solidFill>
              <a:latin typeface="Verdana"/>
              <a:cs typeface="Verdana"/>
            </a:endParaRPr>
          </a:p>
        </p:txBody>
      </p:sp>
      <p:sp>
        <p:nvSpPr>
          <p:cNvPr id="51" name="object 33">
            <a:extLst>
              <a:ext uri="{FF2B5EF4-FFF2-40B4-BE49-F238E27FC236}">
                <a16:creationId xmlns:a16="http://schemas.microsoft.com/office/drawing/2014/main" xmlns="" id="{626999CC-FAEB-4924-998D-B9C1FE92C76B}"/>
              </a:ext>
            </a:extLst>
          </p:cNvPr>
          <p:cNvSpPr/>
          <p:nvPr/>
        </p:nvSpPr>
        <p:spPr>
          <a:xfrm>
            <a:off x="5172544" y="4796260"/>
            <a:ext cx="658707" cy="377190"/>
          </a:xfrm>
          <a:custGeom>
            <a:avLst/>
            <a:gdLst/>
            <a:ahLst/>
            <a:cxnLst/>
            <a:rect l="l" t="t" r="r" b="b"/>
            <a:pathLst>
              <a:path w="494029" h="377189">
                <a:moveTo>
                  <a:pt x="373506" y="0"/>
                </a:moveTo>
                <a:lnTo>
                  <a:pt x="368045" y="15303"/>
                </a:lnTo>
                <a:lnTo>
                  <a:pt x="389858" y="24771"/>
                </a:lnTo>
                <a:lnTo>
                  <a:pt x="408622" y="37877"/>
                </a:lnTo>
                <a:lnTo>
                  <a:pt x="437006" y="75006"/>
                </a:lnTo>
                <a:lnTo>
                  <a:pt x="453691" y="125099"/>
                </a:lnTo>
                <a:lnTo>
                  <a:pt x="459231" y="186575"/>
                </a:lnTo>
                <a:lnTo>
                  <a:pt x="457846" y="219815"/>
                </a:lnTo>
                <a:lnTo>
                  <a:pt x="446694" y="277137"/>
                </a:lnTo>
                <a:lnTo>
                  <a:pt x="424259" y="321902"/>
                </a:lnTo>
                <a:lnTo>
                  <a:pt x="390159" y="352096"/>
                </a:lnTo>
                <a:lnTo>
                  <a:pt x="368680" y="361607"/>
                </a:lnTo>
                <a:lnTo>
                  <a:pt x="373506" y="376910"/>
                </a:lnTo>
                <a:lnTo>
                  <a:pt x="424846" y="352794"/>
                </a:lnTo>
                <a:lnTo>
                  <a:pt x="462660" y="311048"/>
                </a:lnTo>
                <a:lnTo>
                  <a:pt x="485917" y="255146"/>
                </a:lnTo>
                <a:lnTo>
                  <a:pt x="493648" y="188556"/>
                </a:lnTo>
                <a:lnTo>
                  <a:pt x="491698" y="154004"/>
                </a:lnTo>
                <a:lnTo>
                  <a:pt x="476128" y="92759"/>
                </a:lnTo>
                <a:lnTo>
                  <a:pt x="445319" y="42900"/>
                </a:lnTo>
                <a:lnTo>
                  <a:pt x="400794" y="9870"/>
                </a:lnTo>
                <a:lnTo>
                  <a:pt x="373506" y="0"/>
                </a:lnTo>
                <a:close/>
              </a:path>
              <a:path w="494029" h="377189">
                <a:moveTo>
                  <a:pt x="120268" y="0"/>
                </a:moveTo>
                <a:lnTo>
                  <a:pt x="68976" y="24169"/>
                </a:lnTo>
                <a:lnTo>
                  <a:pt x="31114" y="66065"/>
                </a:lnTo>
                <a:lnTo>
                  <a:pt x="7794" y="122072"/>
                </a:lnTo>
                <a:lnTo>
                  <a:pt x="0" y="188556"/>
                </a:lnTo>
                <a:lnTo>
                  <a:pt x="1950" y="223187"/>
                </a:lnTo>
                <a:lnTo>
                  <a:pt x="17520" y="284433"/>
                </a:lnTo>
                <a:lnTo>
                  <a:pt x="48259" y="334124"/>
                </a:lnTo>
                <a:lnTo>
                  <a:pt x="92836" y="367057"/>
                </a:lnTo>
                <a:lnTo>
                  <a:pt x="120268" y="376910"/>
                </a:lnTo>
                <a:lnTo>
                  <a:pt x="125094" y="361607"/>
                </a:lnTo>
                <a:lnTo>
                  <a:pt x="103596" y="352096"/>
                </a:lnTo>
                <a:lnTo>
                  <a:pt x="85026" y="338861"/>
                </a:lnTo>
                <a:lnTo>
                  <a:pt x="56768" y="301218"/>
                </a:lnTo>
                <a:lnTo>
                  <a:pt x="40020" y="250002"/>
                </a:lnTo>
                <a:lnTo>
                  <a:pt x="34416" y="186575"/>
                </a:lnTo>
                <a:lnTo>
                  <a:pt x="35819" y="154414"/>
                </a:lnTo>
                <a:lnTo>
                  <a:pt x="47007" y="98630"/>
                </a:lnTo>
                <a:lnTo>
                  <a:pt x="69435" y="54622"/>
                </a:lnTo>
                <a:lnTo>
                  <a:pt x="103864" y="24771"/>
                </a:lnTo>
                <a:lnTo>
                  <a:pt x="125602" y="15303"/>
                </a:lnTo>
                <a:lnTo>
                  <a:pt x="120268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2" name="object 34">
            <a:extLst>
              <a:ext uri="{FF2B5EF4-FFF2-40B4-BE49-F238E27FC236}">
                <a16:creationId xmlns:a16="http://schemas.microsoft.com/office/drawing/2014/main" xmlns="" id="{0FBCD35F-E9FD-4981-8FED-8DF84979BFA0}"/>
              </a:ext>
            </a:extLst>
          </p:cNvPr>
          <p:cNvSpPr txBox="1"/>
          <p:nvPr/>
        </p:nvSpPr>
        <p:spPr>
          <a:xfrm>
            <a:off x="4719996" y="4659739"/>
            <a:ext cx="1098973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spcBef>
                <a:spcPts val="100"/>
              </a:spcBef>
              <a:tabLst>
                <a:tab pos="593725" algn="l"/>
              </a:tabLst>
            </a:pPr>
            <a:r>
              <a:rPr sz="3200" spc="-1410" dirty="0">
                <a:solidFill>
                  <a:srgbClr val="344B5E"/>
                </a:solidFill>
                <a:latin typeface="Verdana"/>
                <a:cs typeface="Verdana"/>
              </a:rPr>
              <a:t>𝑦	</a:t>
            </a:r>
            <a:r>
              <a:rPr sz="3200" spc="-1495" dirty="0">
                <a:solidFill>
                  <a:srgbClr val="344B5E"/>
                </a:solidFill>
                <a:latin typeface="Verdana"/>
                <a:cs typeface="Verdana"/>
              </a:rPr>
              <a:t>𝑥</a:t>
            </a:r>
            <a:endParaRPr sz="3200" dirty="0">
              <a:solidFill>
                <a:prstClr val="black"/>
              </a:solidFill>
              <a:latin typeface="Verdana"/>
              <a:cs typeface="Verdana"/>
            </a:endParaRPr>
          </a:p>
        </p:txBody>
      </p:sp>
      <p:sp>
        <p:nvSpPr>
          <p:cNvPr id="53" name="object 35">
            <a:extLst>
              <a:ext uri="{FF2B5EF4-FFF2-40B4-BE49-F238E27FC236}">
                <a16:creationId xmlns:a16="http://schemas.microsoft.com/office/drawing/2014/main" xmlns="" id="{32A8A309-792A-4196-BE47-CF1505E61401}"/>
              </a:ext>
            </a:extLst>
          </p:cNvPr>
          <p:cNvSpPr/>
          <p:nvPr/>
        </p:nvSpPr>
        <p:spPr>
          <a:xfrm flipV="1">
            <a:off x="6680873" y="4806042"/>
            <a:ext cx="2217256" cy="45719"/>
          </a:xfrm>
          <a:custGeom>
            <a:avLst/>
            <a:gdLst/>
            <a:ahLst/>
            <a:cxnLst/>
            <a:rect l="l" t="t" r="r" b="b"/>
            <a:pathLst>
              <a:path w="2565400">
                <a:moveTo>
                  <a:pt x="0" y="0"/>
                </a:moveTo>
                <a:lnTo>
                  <a:pt x="2564891" y="0"/>
                </a:lnTo>
              </a:path>
            </a:pathLst>
          </a:custGeom>
          <a:ln w="25908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object 36">
            <a:extLst>
              <a:ext uri="{FF2B5EF4-FFF2-40B4-BE49-F238E27FC236}">
                <a16:creationId xmlns:a16="http://schemas.microsoft.com/office/drawing/2014/main" xmlns="" id="{BA5A2334-77F2-4116-B516-51F9319F806D}"/>
              </a:ext>
            </a:extLst>
          </p:cNvPr>
          <p:cNvSpPr txBox="1"/>
          <p:nvPr/>
        </p:nvSpPr>
        <p:spPr>
          <a:xfrm>
            <a:off x="6189137" y="4421683"/>
            <a:ext cx="4103115" cy="83356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ts val="3715"/>
              </a:lnSpc>
              <a:spcBef>
                <a:spcPts val="100"/>
              </a:spcBef>
              <a:tabLst>
                <a:tab pos="1612265" algn="l"/>
              </a:tabLst>
            </a:pPr>
            <a:r>
              <a:rPr sz="4800" baseline="-32118" dirty="0">
                <a:solidFill>
                  <a:srgbClr val="344B5E"/>
                </a:solidFill>
                <a:latin typeface="Verdana"/>
                <a:cs typeface="Verdana"/>
              </a:rPr>
              <a:t>=	</a:t>
            </a:r>
            <a:r>
              <a:rPr sz="2350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endParaRPr sz="2350" dirty="0">
              <a:solidFill>
                <a:prstClr val="black"/>
              </a:solidFill>
              <a:latin typeface="Verdana"/>
              <a:cs typeface="Verdana"/>
            </a:endParaRPr>
          </a:p>
          <a:p>
            <a:pPr marL="415925">
              <a:lnSpc>
                <a:spcPts val="2695"/>
              </a:lnSpc>
            </a:pPr>
            <a:r>
              <a:rPr lang="en-US" sz="2400" dirty="0" smtClean="0">
                <a:solidFill>
                  <a:srgbClr val="344B5E"/>
                </a:solidFill>
                <a:latin typeface="Verdana"/>
                <a:cs typeface="Verdana"/>
              </a:rPr>
              <a:t>   </a:t>
            </a:r>
            <a:r>
              <a:rPr sz="2400" dirty="0" smtClean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r>
              <a:rPr sz="2400" dirty="0">
                <a:solidFill>
                  <a:srgbClr val="344B5E"/>
                </a:solidFill>
                <a:latin typeface="Verdana"/>
                <a:cs typeface="Verdana"/>
              </a:rPr>
              <a:t>+𝑒</a:t>
            </a:r>
            <a:r>
              <a:rPr sz="2400" baseline="30000" dirty="0">
                <a:solidFill>
                  <a:srgbClr val="344B5E"/>
                </a:solidFill>
                <a:latin typeface="Verdana"/>
                <a:cs typeface="Verdana"/>
              </a:rPr>
              <a:t>−(𝛽</a:t>
            </a:r>
            <a:r>
              <a:rPr baseline="30000" dirty="0">
                <a:solidFill>
                  <a:srgbClr val="344B5E"/>
                </a:solidFill>
                <a:latin typeface="Verdana"/>
                <a:cs typeface="Verdana"/>
              </a:rPr>
              <a:t>0</a:t>
            </a:r>
            <a:r>
              <a:rPr sz="2400" baseline="30000" dirty="0">
                <a:solidFill>
                  <a:srgbClr val="344B5E"/>
                </a:solidFill>
                <a:latin typeface="Verdana"/>
                <a:cs typeface="Verdana"/>
              </a:rPr>
              <a:t>+ 𝛽</a:t>
            </a:r>
            <a:r>
              <a:rPr baseline="30000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r>
              <a:rPr sz="2400" baseline="30000" dirty="0" smtClean="0">
                <a:solidFill>
                  <a:srgbClr val="344B5E"/>
                </a:solidFill>
                <a:latin typeface="Verdana"/>
                <a:cs typeface="Verdana"/>
              </a:rPr>
              <a:t>𝑥)</a:t>
            </a:r>
            <a:endParaRPr sz="2400" baseline="30000" dirty="0">
              <a:solidFill>
                <a:prstClr val="black"/>
              </a:solidFill>
              <a:latin typeface="Verdana"/>
              <a:cs typeface="Verdana"/>
            </a:endParaRPr>
          </a:p>
        </p:txBody>
      </p:sp>
      <p:sp>
        <p:nvSpPr>
          <p:cNvPr id="56" name="标题 55">
            <a:extLst>
              <a:ext uri="{FF2B5EF4-FFF2-40B4-BE49-F238E27FC236}">
                <a16:creationId xmlns:a16="http://schemas.microsoft.com/office/drawing/2014/main" xmlns="" id="{130CC4C0-267D-497A-B341-2F62598AAB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逻辑回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0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805340" y="1551697"/>
            <a:ext cx="5098152" cy="972057"/>
            <a:chOff x="4903725" y="2148218"/>
            <a:chExt cx="5098152" cy="972057"/>
          </a:xfrm>
        </p:grpSpPr>
        <p:sp>
          <p:nvSpPr>
            <p:cNvPr id="3" name="object 3"/>
            <p:cNvSpPr/>
            <p:nvPr/>
          </p:nvSpPr>
          <p:spPr>
            <a:xfrm>
              <a:off x="5138760" y="2491232"/>
              <a:ext cx="660400" cy="377190"/>
            </a:xfrm>
            <a:custGeom>
              <a:avLst/>
              <a:gdLst/>
              <a:ahLst/>
              <a:cxnLst/>
              <a:rect l="l" t="t" r="r" b="b"/>
              <a:pathLst>
                <a:path w="495300" h="377189">
                  <a:moveTo>
                    <a:pt x="374903" y="0"/>
                  </a:moveTo>
                  <a:lnTo>
                    <a:pt x="369443" y="15239"/>
                  </a:lnTo>
                  <a:lnTo>
                    <a:pt x="391326" y="24691"/>
                  </a:lnTo>
                  <a:lnTo>
                    <a:pt x="410114" y="37798"/>
                  </a:lnTo>
                  <a:lnTo>
                    <a:pt x="438403" y="74929"/>
                  </a:lnTo>
                  <a:lnTo>
                    <a:pt x="455152" y="125031"/>
                  </a:lnTo>
                  <a:lnTo>
                    <a:pt x="460756" y="186562"/>
                  </a:lnTo>
                  <a:lnTo>
                    <a:pt x="459353" y="219803"/>
                  </a:lnTo>
                  <a:lnTo>
                    <a:pt x="448165" y="277092"/>
                  </a:lnTo>
                  <a:lnTo>
                    <a:pt x="425709" y="321831"/>
                  </a:lnTo>
                  <a:lnTo>
                    <a:pt x="391558" y="352069"/>
                  </a:lnTo>
                  <a:lnTo>
                    <a:pt x="370077" y="361568"/>
                  </a:lnTo>
                  <a:lnTo>
                    <a:pt x="374903" y="376808"/>
                  </a:lnTo>
                  <a:lnTo>
                    <a:pt x="426243" y="352726"/>
                  </a:lnTo>
                  <a:lnTo>
                    <a:pt x="464058" y="311022"/>
                  </a:lnTo>
                  <a:lnTo>
                    <a:pt x="487314" y="255079"/>
                  </a:lnTo>
                  <a:lnTo>
                    <a:pt x="495046" y="188467"/>
                  </a:lnTo>
                  <a:lnTo>
                    <a:pt x="493113" y="153943"/>
                  </a:lnTo>
                  <a:lnTo>
                    <a:pt x="477579" y="92706"/>
                  </a:lnTo>
                  <a:lnTo>
                    <a:pt x="446716" y="42844"/>
                  </a:lnTo>
                  <a:lnTo>
                    <a:pt x="402191" y="9836"/>
                  </a:lnTo>
                  <a:lnTo>
                    <a:pt x="374903" y="0"/>
                  </a:lnTo>
                  <a:close/>
                </a:path>
                <a:path w="495300" h="377189">
                  <a:moveTo>
                    <a:pt x="120141" y="0"/>
                  </a:moveTo>
                  <a:lnTo>
                    <a:pt x="68897" y="24114"/>
                  </a:lnTo>
                  <a:lnTo>
                    <a:pt x="30987" y="66039"/>
                  </a:lnTo>
                  <a:lnTo>
                    <a:pt x="7731" y="122015"/>
                  </a:lnTo>
                  <a:lnTo>
                    <a:pt x="0" y="188467"/>
                  </a:lnTo>
                  <a:lnTo>
                    <a:pt x="1930" y="223119"/>
                  </a:lnTo>
                  <a:lnTo>
                    <a:pt x="17412" y="284372"/>
                  </a:lnTo>
                  <a:lnTo>
                    <a:pt x="48150" y="334071"/>
                  </a:lnTo>
                  <a:lnTo>
                    <a:pt x="92763" y="366976"/>
                  </a:lnTo>
                  <a:lnTo>
                    <a:pt x="120141" y="376808"/>
                  </a:lnTo>
                  <a:lnTo>
                    <a:pt x="124968" y="361568"/>
                  </a:lnTo>
                  <a:lnTo>
                    <a:pt x="103487" y="352069"/>
                  </a:lnTo>
                  <a:lnTo>
                    <a:pt x="84947" y="338820"/>
                  </a:lnTo>
                  <a:lnTo>
                    <a:pt x="56641" y="301116"/>
                  </a:lnTo>
                  <a:lnTo>
                    <a:pt x="39893" y="249983"/>
                  </a:lnTo>
                  <a:lnTo>
                    <a:pt x="34289" y="186562"/>
                  </a:lnTo>
                  <a:lnTo>
                    <a:pt x="35692" y="154368"/>
                  </a:lnTo>
                  <a:lnTo>
                    <a:pt x="46880" y="98551"/>
                  </a:lnTo>
                  <a:lnTo>
                    <a:pt x="69361" y="54548"/>
                  </a:lnTo>
                  <a:lnTo>
                    <a:pt x="103755" y="24691"/>
                  </a:lnTo>
                  <a:lnTo>
                    <a:pt x="125475" y="15239"/>
                  </a:lnTo>
                  <a:lnTo>
                    <a:pt x="120141" y="0"/>
                  </a:lnTo>
                  <a:close/>
                </a:path>
              </a:pathLst>
            </a:custGeom>
            <a:solidFill>
              <a:srgbClr val="344B5E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prstClr val="black"/>
                </a:solidFill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4903725" y="2148218"/>
              <a:ext cx="5098152" cy="972057"/>
              <a:chOff x="4951309" y="2170176"/>
              <a:chExt cx="5098152" cy="972057"/>
            </a:xfrm>
          </p:grpSpPr>
          <p:sp>
            <p:nvSpPr>
              <p:cNvPr id="4" name="object 4"/>
              <p:cNvSpPr txBox="1"/>
              <p:nvPr/>
            </p:nvSpPr>
            <p:spPr>
              <a:xfrm>
                <a:off x="4951309" y="2370170"/>
                <a:ext cx="1674366" cy="505908"/>
              </a:xfrm>
              <a:prstGeom prst="rect">
                <a:avLst/>
              </a:prstGeom>
            </p:spPr>
            <p:txBody>
              <a:bodyPr vert="horz" wrap="square" lIns="0" tIns="13335" rIns="0" bIns="0" rtlCol="0">
                <a:spAutoFit/>
              </a:bodyPr>
              <a:lstStyle/>
              <a:p>
                <a:pPr marL="12700">
                  <a:spcBef>
                    <a:spcPts val="105"/>
                  </a:spcBef>
                  <a:tabLst>
                    <a:tab pos="952500" algn="l"/>
                  </a:tabLst>
                </a:pPr>
                <a:r>
                  <a:rPr sz="3200" dirty="0" smtClean="0">
                    <a:solidFill>
                      <a:srgbClr val="344B5E"/>
                    </a:solidFill>
                    <a:latin typeface="Verdana"/>
                    <a:cs typeface="Verdana"/>
                  </a:rPr>
                  <a:t>𝑃 </a:t>
                </a:r>
                <a:r>
                  <a:rPr sz="3200" dirty="0">
                    <a:solidFill>
                      <a:srgbClr val="344B5E"/>
                    </a:solidFill>
                    <a:latin typeface="Verdana"/>
                    <a:cs typeface="Verdana"/>
                  </a:rPr>
                  <a:t>𝑥</a:t>
                </a:r>
                <a:r>
                  <a:rPr lang="en-US" altLang="zh-CN" sz="3200" dirty="0">
                    <a:solidFill>
                      <a:srgbClr val="344B5E"/>
                    </a:solidFill>
                    <a:latin typeface="Verdana"/>
                    <a:cs typeface="Verdana"/>
                  </a:rPr>
                  <a:t>  </a:t>
                </a:r>
                <a:r>
                  <a:rPr sz="3200" dirty="0">
                    <a:solidFill>
                      <a:srgbClr val="344B5E"/>
                    </a:solidFill>
                    <a:latin typeface="Verdana"/>
                    <a:cs typeface="Verdana"/>
                  </a:rPr>
                  <a:t>=</a:t>
                </a:r>
                <a:endParaRPr sz="3200" dirty="0">
                  <a:solidFill>
                    <a:prstClr val="black"/>
                  </a:solidFill>
                  <a:latin typeface="Verdana"/>
                  <a:cs typeface="Verdana"/>
                </a:endParaRPr>
              </a:p>
            </p:txBody>
          </p:sp>
          <p:sp>
            <p:nvSpPr>
              <p:cNvPr id="5" name="object 5"/>
              <p:cNvSpPr/>
              <p:nvPr/>
            </p:nvSpPr>
            <p:spPr>
              <a:xfrm>
                <a:off x="6379129" y="2679954"/>
                <a:ext cx="3194473" cy="0"/>
              </a:xfrm>
              <a:custGeom>
                <a:avLst/>
                <a:gdLst/>
                <a:ahLst/>
                <a:cxnLst/>
                <a:rect l="l" t="t" r="r" b="b"/>
                <a:pathLst>
                  <a:path w="2395854">
                    <a:moveTo>
                      <a:pt x="0" y="0"/>
                    </a:moveTo>
                    <a:lnTo>
                      <a:pt x="2395728" y="0"/>
                    </a:lnTo>
                  </a:path>
                </a:pathLst>
              </a:custGeom>
              <a:ln w="25908">
                <a:solidFill>
                  <a:srgbClr val="344B5E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object 6"/>
              <p:cNvSpPr txBox="1"/>
              <p:nvPr/>
            </p:nvSpPr>
            <p:spPr>
              <a:xfrm>
                <a:off x="7848937" y="2170176"/>
                <a:ext cx="259080" cy="391160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spcBef>
                    <a:spcPts val="100"/>
                  </a:spcBef>
                </a:pPr>
                <a:r>
                  <a:rPr sz="2400" spc="-200" dirty="0">
                    <a:solidFill>
                      <a:srgbClr val="344B5E"/>
                    </a:solidFill>
                    <a:latin typeface="Verdana"/>
                    <a:cs typeface="Verdana"/>
                  </a:rPr>
                  <a:t>1</a:t>
                </a:r>
                <a:endParaRPr sz="2400">
                  <a:solidFill>
                    <a:prstClr val="black"/>
                  </a:solidFill>
                  <a:latin typeface="Verdana"/>
                  <a:cs typeface="Verdana"/>
                </a:endParaRPr>
              </a:p>
            </p:txBody>
          </p:sp>
          <p:sp>
            <p:nvSpPr>
              <p:cNvPr id="7" name="object 7"/>
              <p:cNvSpPr txBox="1"/>
              <p:nvPr/>
            </p:nvSpPr>
            <p:spPr>
              <a:xfrm>
                <a:off x="6363208" y="2751073"/>
                <a:ext cx="1244177" cy="391160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spcBef>
                    <a:spcPts val="100"/>
                  </a:spcBef>
                </a:pPr>
                <a:r>
                  <a:rPr lang="en-US" sz="2400" spc="-200" dirty="0" smtClean="0">
                    <a:solidFill>
                      <a:srgbClr val="344B5E"/>
                    </a:solidFill>
                    <a:latin typeface="Verdana"/>
                    <a:cs typeface="Verdana"/>
                  </a:rPr>
                  <a:t>    </a:t>
                </a:r>
                <a:r>
                  <a:rPr sz="2400" spc="-200" dirty="0" smtClean="0">
                    <a:solidFill>
                      <a:srgbClr val="344B5E"/>
                    </a:solidFill>
                    <a:latin typeface="Verdana"/>
                    <a:cs typeface="Verdana"/>
                  </a:rPr>
                  <a:t>1 </a:t>
                </a:r>
                <a:r>
                  <a:rPr sz="2400" spc="-175" dirty="0">
                    <a:solidFill>
                      <a:srgbClr val="344B5E"/>
                    </a:solidFill>
                    <a:latin typeface="Verdana"/>
                    <a:cs typeface="Verdana"/>
                  </a:rPr>
                  <a:t>+</a:t>
                </a:r>
                <a:r>
                  <a:rPr sz="2400" spc="-525" dirty="0">
                    <a:solidFill>
                      <a:srgbClr val="344B5E"/>
                    </a:solidFill>
                    <a:latin typeface="Verdana"/>
                    <a:cs typeface="Verdana"/>
                  </a:rPr>
                  <a:t> </a:t>
                </a:r>
                <a:r>
                  <a:rPr sz="2400" spc="-1210" dirty="0">
                    <a:solidFill>
                      <a:srgbClr val="344B5E"/>
                    </a:solidFill>
                    <a:latin typeface="Verdana"/>
                    <a:cs typeface="Verdana"/>
                  </a:rPr>
                  <a:t>𝑒</a:t>
                </a:r>
                <a:endParaRPr sz="2400" dirty="0">
                  <a:solidFill>
                    <a:prstClr val="black"/>
                  </a:solidFill>
                  <a:latin typeface="Verdana"/>
                  <a:cs typeface="Verdana"/>
                </a:endParaRPr>
              </a:p>
            </p:txBody>
          </p:sp>
          <p:sp>
            <p:nvSpPr>
              <p:cNvPr id="8" name="object 8"/>
              <p:cNvSpPr txBox="1"/>
              <p:nvPr/>
            </p:nvSpPr>
            <p:spPr>
              <a:xfrm>
                <a:off x="7607385" y="2727357"/>
                <a:ext cx="2442076" cy="282129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spcBef>
                    <a:spcPts val="100"/>
                  </a:spcBef>
                </a:pPr>
                <a:r>
                  <a:rPr sz="1750" dirty="0">
                    <a:solidFill>
                      <a:srgbClr val="344B5E"/>
                    </a:solidFill>
                    <a:latin typeface="Verdana"/>
                    <a:cs typeface="Verdana"/>
                  </a:rPr>
                  <a:t>−(𝛽</a:t>
                </a:r>
                <a:r>
                  <a:rPr sz="2175" baseline="-19157" dirty="0">
                    <a:solidFill>
                      <a:srgbClr val="344B5E"/>
                    </a:solidFill>
                    <a:latin typeface="Verdana"/>
                    <a:cs typeface="Verdana"/>
                  </a:rPr>
                  <a:t>0</a:t>
                </a:r>
                <a:r>
                  <a:rPr sz="1750" dirty="0">
                    <a:solidFill>
                      <a:srgbClr val="344B5E"/>
                    </a:solidFill>
                    <a:latin typeface="Verdana"/>
                    <a:cs typeface="Verdana"/>
                  </a:rPr>
                  <a:t>+ 𝛽</a:t>
                </a:r>
                <a:r>
                  <a:rPr sz="2175" baseline="-19157" dirty="0">
                    <a:solidFill>
                      <a:srgbClr val="344B5E"/>
                    </a:solidFill>
                    <a:latin typeface="Verdana"/>
                    <a:cs typeface="Verdana"/>
                  </a:rPr>
                  <a:t>1</a:t>
                </a:r>
                <a:r>
                  <a:rPr sz="1750" dirty="0" smtClean="0">
                    <a:solidFill>
                      <a:srgbClr val="344B5E"/>
                    </a:solidFill>
                    <a:latin typeface="Verdana"/>
                    <a:cs typeface="Verdana"/>
                  </a:rPr>
                  <a:t>𝑥)</a:t>
                </a:r>
                <a:endParaRPr sz="1750" dirty="0">
                  <a:solidFill>
                    <a:prstClr val="black"/>
                  </a:solidFill>
                  <a:latin typeface="Verdana"/>
                  <a:cs typeface="Verdana"/>
                </a:endParaRPr>
              </a:p>
            </p:txBody>
          </p:sp>
        </p:grpSp>
      </p:grpSp>
      <p:sp>
        <p:nvSpPr>
          <p:cNvPr id="9" name="object 9"/>
          <p:cNvSpPr txBox="1"/>
          <p:nvPr/>
        </p:nvSpPr>
        <p:spPr>
          <a:xfrm>
            <a:off x="518160" y="1753656"/>
            <a:ext cx="323774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73025" algn="ctr">
              <a:spcBef>
                <a:spcPts val="100"/>
              </a:spcBef>
            </a:pPr>
            <a:r>
              <a:rPr sz="3200" b="1" spc="-65" dirty="0">
                <a:solidFill>
                  <a:srgbClr val="002060"/>
                </a:solidFill>
                <a:latin typeface="Arial"/>
                <a:cs typeface="Arial"/>
              </a:rPr>
              <a:t>Logistic  </a:t>
            </a:r>
            <a:r>
              <a:rPr lang="zh-CN" altLang="en-US" sz="3200" b="1" spc="-45" dirty="0">
                <a:solidFill>
                  <a:srgbClr val="002060"/>
                </a:solidFill>
                <a:latin typeface="Arial"/>
                <a:cs typeface="Arial"/>
              </a:rPr>
              <a:t>函数</a:t>
            </a:r>
            <a:endParaRPr sz="32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2" name="标题 11">
            <a:extLst>
              <a:ext uri="{FF2B5EF4-FFF2-40B4-BE49-F238E27FC236}">
                <a16:creationId xmlns:a16="http://schemas.microsoft.com/office/drawing/2014/main" xmlns="" id="{7F22276A-BD11-40EF-808B-67B62E791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回归和线性回归的关系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4906728" y="2699957"/>
            <a:ext cx="4247050" cy="1110487"/>
            <a:chOff x="4906728" y="2699957"/>
            <a:chExt cx="4247050" cy="1110487"/>
          </a:xfrm>
        </p:grpSpPr>
        <p:grpSp>
          <p:nvGrpSpPr>
            <p:cNvPr id="29" name="组合 28"/>
            <p:cNvGrpSpPr/>
            <p:nvPr/>
          </p:nvGrpSpPr>
          <p:grpSpPr>
            <a:xfrm>
              <a:off x="4906728" y="2699957"/>
              <a:ext cx="4040971" cy="741489"/>
              <a:chOff x="4805340" y="3441446"/>
              <a:chExt cx="4040971" cy="741489"/>
            </a:xfrm>
          </p:grpSpPr>
          <p:sp>
            <p:nvSpPr>
              <p:cNvPr id="10" name="object 10">
                <a:extLst>
                  <a:ext uri="{FF2B5EF4-FFF2-40B4-BE49-F238E27FC236}">
                    <a16:creationId xmlns:a16="http://schemas.microsoft.com/office/drawing/2014/main" xmlns="" id="{7682577E-17F2-403E-960D-8716B5D7765F}"/>
                  </a:ext>
                </a:extLst>
              </p:cNvPr>
              <p:cNvSpPr/>
              <p:nvPr/>
            </p:nvSpPr>
            <p:spPr>
              <a:xfrm>
                <a:off x="4972135" y="3792473"/>
                <a:ext cx="660400" cy="377190"/>
              </a:xfrm>
              <a:custGeom>
                <a:avLst/>
                <a:gdLst/>
                <a:ahLst/>
                <a:cxnLst/>
                <a:rect l="l" t="t" r="r" b="b"/>
                <a:pathLst>
                  <a:path w="495300" h="377189">
                    <a:moveTo>
                      <a:pt x="374903" y="0"/>
                    </a:moveTo>
                    <a:lnTo>
                      <a:pt x="369570" y="15367"/>
                    </a:lnTo>
                    <a:lnTo>
                      <a:pt x="391380" y="24818"/>
                    </a:lnTo>
                    <a:lnTo>
                      <a:pt x="410130" y="37925"/>
                    </a:lnTo>
                    <a:lnTo>
                      <a:pt x="438403" y="75056"/>
                    </a:lnTo>
                    <a:lnTo>
                      <a:pt x="455152" y="125142"/>
                    </a:lnTo>
                    <a:lnTo>
                      <a:pt x="460756" y="186562"/>
                    </a:lnTo>
                    <a:lnTo>
                      <a:pt x="459353" y="219805"/>
                    </a:lnTo>
                    <a:lnTo>
                      <a:pt x="448165" y="277145"/>
                    </a:lnTo>
                    <a:lnTo>
                      <a:pt x="425709" y="321941"/>
                    </a:lnTo>
                    <a:lnTo>
                      <a:pt x="391558" y="352143"/>
                    </a:lnTo>
                    <a:lnTo>
                      <a:pt x="370077" y="361695"/>
                    </a:lnTo>
                    <a:lnTo>
                      <a:pt x="374903" y="376936"/>
                    </a:lnTo>
                    <a:lnTo>
                      <a:pt x="426291" y="352837"/>
                    </a:lnTo>
                    <a:lnTo>
                      <a:pt x="464058" y="311023"/>
                    </a:lnTo>
                    <a:lnTo>
                      <a:pt x="487314" y="255143"/>
                    </a:lnTo>
                    <a:lnTo>
                      <a:pt x="495046" y="188594"/>
                    </a:lnTo>
                    <a:lnTo>
                      <a:pt x="493115" y="154015"/>
                    </a:lnTo>
                    <a:lnTo>
                      <a:pt x="477633" y="92761"/>
                    </a:lnTo>
                    <a:lnTo>
                      <a:pt x="446770" y="42916"/>
                    </a:lnTo>
                    <a:lnTo>
                      <a:pt x="402193" y="9907"/>
                    </a:lnTo>
                    <a:lnTo>
                      <a:pt x="374903" y="0"/>
                    </a:lnTo>
                    <a:close/>
                  </a:path>
                  <a:path w="495300" h="377189">
                    <a:moveTo>
                      <a:pt x="120141" y="0"/>
                    </a:moveTo>
                    <a:lnTo>
                      <a:pt x="68913" y="24209"/>
                    </a:lnTo>
                    <a:lnTo>
                      <a:pt x="31114" y="66039"/>
                    </a:lnTo>
                    <a:lnTo>
                      <a:pt x="7747" y="122078"/>
                    </a:lnTo>
                    <a:lnTo>
                      <a:pt x="0" y="188594"/>
                    </a:lnTo>
                    <a:lnTo>
                      <a:pt x="1930" y="223190"/>
                    </a:lnTo>
                    <a:lnTo>
                      <a:pt x="17412" y="284428"/>
                    </a:lnTo>
                    <a:lnTo>
                      <a:pt x="48204" y="334144"/>
                    </a:lnTo>
                    <a:lnTo>
                      <a:pt x="92781" y="367101"/>
                    </a:lnTo>
                    <a:lnTo>
                      <a:pt x="120141" y="376936"/>
                    </a:lnTo>
                    <a:lnTo>
                      <a:pt x="124968" y="361695"/>
                    </a:lnTo>
                    <a:lnTo>
                      <a:pt x="103487" y="352143"/>
                    </a:lnTo>
                    <a:lnTo>
                      <a:pt x="84947" y="338899"/>
                    </a:lnTo>
                    <a:lnTo>
                      <a:pt x="56641" y="301244"/>
                    </a:lnTo>
                    <a:lnTo>
                      <a:pt x="39893" y="249999"/>
                    </a:lnTo>
                    <a:lnTo>
                      <a:pt x="34289" y="186562"/>
                    </a:lnTo>
                    <a:lnTo>
                      <a:pt x="35692" y="154441"/>
                    </a:lnTo>
                    <a:lnTo>
                      <a:pt x="46880" y="98677"/>
                    </a:lnTo>
                    <a:lnTo>
                      <a:pt x="69363" y="54675"/>
                    </a:lnTo>
                    <a:lnTo>
                      <a:pt x="103808" y="24818"/>
                    </a:lnTo>
                    <a:lnTo>
                      <a:pt x="125602" y="15367"/>
                    </a:lnTo>
                    <a:lnTo>
                      <a:pt x="120141" y="0"/>
                    </a:lnTo>
                    <a:close/>
                  </a:path>
                </a:pathLst>
              </a:custGeom>
              <a:solidFill>
                <a:srgbClr val="344B5E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4805340" y="3441446"/>
                <a:ext cx="4040971" cy="741489"/>
                <a:chOff x="4805340" y="3441446"/>
                <a:chExt cx="4040971" cy="741489"/>
              </a:xfrm>
            </p:grpSpPr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xmlns="" id="{8F6BFC9F-AD1C-4A4C-A969-7FA2D392D15F}"/>
                    </a:ext>
                  </a:extLst>
                </p:cNvPr>
                <p:cNvSpPr/>
                <p:nvPr/>
              </p:nvSpPr>
              <p:spPr>
                <a:xfrm>
                  <a:off x="6383359" y="3981323"/>
                  <a:ext cx="2462952" cy="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47215">
                      <a:moveTo>
                        <a:pt x="0" y="0"/>
                      </a:moveTo>
                      <a:lnTo>
                        <a:pt x="1847087" y="0"/>
                      </a:lnTo>
                    </a:path>
                  </a:pathLst>
                </a:custGeom>
                <a:ln w="25907">
                  <a:solidFill>
                    <a:srgbClr val="344B5E"/>
                  </a:solidFill>
                </a:ln>
              </p:spPr>
              <p:txBody>
                <a:bodyPr wrap="square" lIns="0" tIns="0" rIns="0" bIns="0" rtlCol="0"/>
                <a:lstStyle/>
                <a:p>
                  <a:endParaRPr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27" name="组合 26"/>
                <p:cNvGrpSpPr/>
                <p:nvPr/>
              </p:nvGrpSpPr>
              <p:grpSpPr>
                <a:xfrm>
                  <a:off x="4805340" y="3441446"/>
                  <a:ext cx="3783755" cy="741489"/>
                  <a:chOff x="4805340" y="3441446"/>
                  <a:chExt cx="3783755" cy="741489"/>
                </a:xfrm>
              </p:grpSpPr>
              <p:sp>
                <p:nvSpPr>
                  <p:cNvPr id="11" name="object 11">
                    <a:extLst>
                      <a:ext uri="{FF2B5EF4-FFF2-40B4-BE49-F238E27FC236}">
                        <a16:creationId xmlns:a16="http://schemas.microsoft.com/office/drawing/2014/main" xmlns="" id="{7C6630EE-64B1-476A-A558-9081868D70D5}"/>
                      </a:ext>
                    </a:extLst>
                  </p:cNvPr>
                  <p:cNvSpPr txBox="1"/>
                  <p:nvPr/>
                </p:nvSpPr>
                <p:spPr>
                  <a:xfrm>
                    <a:off x="4805340" y="3677668"/>
                    <a:ext cx="1820335" cy="505267"/>
                  </a:xfrm>
                  <a:prstGeom prst="rect">
                    <a:avLst/>
                  </a:prstGeom>
                </p:spPr>
                <p:txBody>
                  <a:bodyPr vert="horz" wrap="square" lIns="0" tIns="12700" rIns="0" bIns="0" rtlCol="0">
                    <a:spAutoFit/>
                  </a:bodyPr>
                  <a:lstStyle/>
                  <a:p>
                    <a:pPr marL="12700">
                      <a:spcBef>
                        <a:spcPts val="100"/>
                      </a:spcBef>
                      <a:tabLst>
                        <a:tab pos="953135" algn="l"/>
                      </a:tabLst>
                    </a:pPr>
                    <a:r>
                      <a:rPr sz="3200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𝑃 𝑥	=</a:t>
                    </a:r>
                    <a:endParaRPr sz="3200" dirty="0">
                      <a:solidFill>
                        <a:prstClr val="black"/>
                      </a:solidFill>
                      <a:latin typeface="Verdana"/>
                      <a:cs typeface="Verdana"/>
                    </a:endParaRPr>
                  </a:p>
                </p:txBody>
              </p:sp>
              <p:sp>
                <p:nvSpPr>
                  <p:cNvPr id="14" name="object 13">
                    <a:extLst>
                      <a:ext uri="{FF2B5EF4-FFF2-40B4-BE49-F238E27FC236}">
                        <a16:creationId xmlns:a16="http://schemas.microsoft.com/office/drawing/2014/main" xmlns="" id="{A83A0698-ADB8-4DAA-9250-31E31B2FF74F}"/>
                      </a:ext>
                    </a:extLst>
                  </p:cNvPr>
                  <p:cNvSpPr txBox="1"/>
                  <p:nvPr/>
                </p:nvSpPr>
                <p:spPr>
                  <a:xfrm>
                    <a:off x="6625675" y="3441446"/>
                    <a:ext cx="1963420" cy="382270"/>
                  </a:xfrm>
                  <a:prstGeom prst="rect">
                    <a:avLst/>
                  </a:prstGeom>
                </p:spPr>
                <p:txBody>
                  <a:bodyPr vert="horz" wrap="square" lIns="0" tIns="11430" rIns="0" bIns="0" rtlCol="0">
                    <a:spAutoFit/>
                  </a:bodyPr>
                  <a:lstStyle/>
                  <a:p>
                    <a:pPr marL="12700">
                      <a:spcBef>
                        <a:spcPts val="90"/>
                      </a:spcBef>
                    </a:pPr>
                    <a:r>
                      <a:rPr sz="3525" baseline="-20094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𝑒</a:t>
                    </a:r>
                    <a:r>
                      <a:rPr sz="1900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(𝛽</a:t>
                    </a:r>
                    <a:r>
                      <a:rPr sz="2400" baseline="-13157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0</a:t>
                    </a:r>
                    <a:r>
                      <a:rPr sz="1900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+ 𝛽</a:t>
                    </a:r>
                    <a:r>
                      <a:rPr sz="2400" baseline="-13157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1</a:t>
                    </a:r>
                    <a:r>
                      <a:rPr sz="1900" dirty="0">
                        <a:solidFill>
                          <a:srgbClr val="344B5E"/>
                        </a:solidFill>
                        <a:latin typeface="Verdana"/>
                        <a:cs typeface="Verdana"/>
                      </a:rPr>
                      <a:t>𝑥)</a:t>
                    </a:r>
                    <a:endParaRPr sz="1900" dirty="0">
                      <a:solidFill>
                        <a:prstClr val="black"/>
                      </a:solidFill>
                      <a:latin typeface="Verdana"/>
                      <a:cs typeface="Verdana"/>
                    </a:endParaRPr>
                  </a:p>
                </p:txBody>
              </p:sp>
            </p:grpSp>
          </p:grpSp>
        </p:grpSp>
        <p:sp>
          <p:nvSpPr>
            <p:cNvPr id="15" name="object 14">
              <a:extLst>
                <a:ext uri="{FF2B5EF4-FFF2-40B4-BE49-F238E27FC236}">
                  <a16:creationId xmlns:a16="http://schemas.microsoft.com/office/drawing/2014/main" xmlns="" id="{4C7F37FD-328A-4059-8144-09AF39B8BBE1}"/>
                </a:ext>
              </a:extLst>
            </p:cNvPr>
            <p:cNvSpPr txBox="1"/>
            <p:nvPr/>
          </p:nvSpPr>
          <p:spPr>
            <a:xfrm>
              <a:off x="6673893" y="3428174"/>
              <a:ext cx="2479885" cy="382270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spcBef>
                  <a:spcPts val="90"/>
                </a:spcBef>
              </a:pPr>
              <a:r>
                <a:rPr sz="3525" baseline="-17730" dirty="0">
                  <a:solidFill>
                    <a:srgbClr val="344B5E"/>
                  </a:solidFill>
                  <a:latin typeface="Verdana"/>
                  <a:cs typeface="Verdana"/>
                </a:rPr>
                <a:t>1+𝑒</a:t>
              </a:r>
              <a:r>
                <a:rPr sz="1900" dirty="0">
                  <a:solidFill>
                    <a:srgbClr val="344B5E"/>
                  </a:solidFill>
                  <a:latin typeface="Verdana"/>
                  <a:cs typeface="Verdana"/>
                </a:rPr>
                <a:t>(𝛽</a:t>
              </a:r>
              <a:r>
                <a:rPr sz="2400" baseline="-13157" dirty="0">
                  <a:solidFill>
                    <a:srgbClr val="344B5E"/>
                  </a:solidFill>
                  <a:latin typeface="Verdana"/>
                  <a:cs typeface="Verdana"/>
                </a:rPr>
                <a:t>0</a:t>
              </a:r>
              <a:r>
                <a:rPr sz="1900" dirty="0">
                  <a:solidFill>
                    <a:srgbClr val="344B5E"/>
                  </a:solidFill>
                  <a:latin typeface="Verdana"/>
                  <a:cs typeface="Verdana"/>
                </a:rPr>
                <a:t>+ 𝛽</a:t>
              </a:r>
              <a:r>
                <a:rPr sz="2400" baseline="-13157" dirty="0">
                  <a:solidFill>
                    <a:srgbClr val="344B5E"/>
                  </a:solidFill>
                  <a:latin typeface="Verdana"/>
                  <a:cs typeface="Verdana"/>
                </a:rPr>
                <a:t>1</a:t>
              </a:r>
              <a:r>
                <a:rPr sz="1900" dirty="0">
                  <a:solidFill>
                    <a:srgbClr val="344B5E"/>
                  </a:solidFill>
                  <a:latin typeface="Verdana"/>
                  <a:cs typeface="Verdana"/>
                </a:rPr>
                <a:t>𝑥)</a:t>
              </a:r>
              <a:endParaRPr sz="1900" dirty="0">
                <a:solidFill>
                  <a:prstClr val="black"/>
                </a:solidFill>
                <a:latin typeface="Verdana"/>
                <a:cs typeface="Verdan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022893" y="4644491"/>
            <a:ext cx="3924806" cy="1086271"/>
            <a:chOff x="3671530" y="4064128"/>
            <a:chExt cx="3924806" cy="1086271"/>
          </a:xfrm>
        </p:grpSpPr>
        <p:sp>
          <p:nvSpPr>
            <p:cNvPr id="17" name="object 10">
              <a:extLst>
                <a:ext uri="{FF2B5EF4-FFF2-40B4-BE49-F238E27FC236}">
                  <a16:creationId xmlns:a16="http://schemas.microsoft.com/office/drawing/2014/main" xmlns="" id="{3FA9CD0B-B4FB-4AE1-8286-8B5F06E5E022}"/>
                </a:ext>
              </a:extLst>
            </p:cNvPr>
            <p:cNvSpPr/>
            <p:nvPr/>
          </p:nvSpPr>
          <p:spPr>
            <a:xfrm>
              <a:off x="3671530" y="4675378"/>
              <a:ext cx="1651000" cy="0"/>
            </a:xfrm>
            <a:custGeom>
              <a:avLst/>
              <a:gdLst/>
              <a:ahLst/>
              <a:cxnLst/>
              <a:rect l="l" t="t" r="r" b="b"/>
              <a:pathLst>
                <a:path w="1651000">
                  <a:moveTo>
                    <a:pt x="0" y="0"/>
                  </a:moveTo>
                  <a:lnTo>
                    <a:pt x="1650492" y="0"/>
                  </a:lnTo>
                </a:path>
              </a:pathLst>
            </a:custGeom>
            <a:ln w="25907">
              <a:solidFill>
                <a:srgbClr val="344B5E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5">
              <a:extLst>
                <a:ext uri="{FF2B5EF4-FFF2-40B4-BE49-F238E27FC236}">
                  <a16:creationId xmlns:a16="http://schemas.microsoft.com/office/drawing/2014/main" xmlns="" id="{71D862B1-E5B3-48E8-AC7C-218FCB62297F}"/>
                </a:ext>
              </a:extLst>
            </p:cNvPr>
            <p:cNvSpPr/>
            <p:nvPr/>
          </p:nvSpPr>
          <p:spPr>
            <a:xfrm>
              <a:off x="6105433" y="4419219"/>
              <a:ext cx="1351280" cy="275590"/>
            </a:xfrm>
            <a:custGeom>
              <a:avLst/>
              <a:gdLst/>
              <a:ahLst/>
              <a:cxnLst/>
              <a:rect l="l" t="t" r="r" b="b"/>
              <a:pathLst>
                <a:path w="1351279" h="275589">
                  <a:moveTo>
                    <a:pt x="1263395" y="0"/>
                  </a:moveTo>
                  <a:lnTo>
                    <a:pt x="1259459" y="11175"/>
                  </a:lnTo>
                  <a:lnTo>
                    <a:pt x="1275391" y="18127"/>
                  </a:lnTo>
                  <a:lnTo>
                    <a:pt x="1289097" y="27733"/>
                  </a:lnTo>
                  <a:lnTo>
                    <a:pt x="1316972" y="72102"/>
                  </a:lnTo>
                  <a:lnTo>
                    <a:pt x="1325112" y="112817"/>
                  </a:lnTo>
                  <a:lnTo>
                    <a:pt x="1326134" y="136270"/>
                  </a:lnTo>
                  <a:lnTo>
                    <a:pt x="1325110" y="160583"/>
                  </a:lnTo>
                  <a:lnTo>
                    <a:pt x="1316918" y="202493"/>
                  </a:lnTo>
                  <a:lnTo>
                    <a:pt x="1289192" y="247507"/>
                  </a:lnTo>
                  <a:lnTo>
                    <a:pt x="1259966" y="264159"/>
                  </a:lnTo>
                  <a:lnTo>
                    <a:pt x="1263395" y="275335"/>
                  </a:lnTo>
                  <a:lnTo>
                    <a:pt x="1300924" y="257698"/>
                  </a:lnTo>
                  <a:lnTo>
                    <a:pt x="1328546" y="227202"/>
                  </a:lnTo>
                  <a:lnTo>
                    <a:pt x="1345517" y="186356"/>
                  </a:lnTo>
                  <a:lnTo>
                    <a:pt x="1351153" y="137794"/>
                  </a:lnTo>
                  <a:lnTo>
                    <a:pt x="1349746" y="112553"/>
                  </a:lnTo>
                  <a:lnTo>
                    <a:pt x="1338454" y="67786"/>
                  </a:lnTo>
                  <a:lnTo>
                    <a:pt x="1315920" y="31378"/>
                  </a:lnTo>
                  <a:lnTo>
                    <a:pt x="1283380" y="7237"/>
                  </a:lnTo>
                  <a:lnTo>
                    <a:pt x="1263395" y="0"/>
                  </a:lnTo>
                  <a:close/>
                </a:path>
                <a:path w="1351279" h="275589">
                  <a:moveTo>
                    <a:pt x="87757" y="0"/>
                  </a:moveTo>
                  <a:lnTo>
                    <a:pt x="50276" y="17700"/>
                  </a:lnTo>
                  <a:lnTo>
                    <a:pt x="22606" y="48259"/>
                  </a:lnTo>
                  <a:lnTo>
                    <a:pt x="5635" y="89217"/>
                  </a:lnTo>
                  <a:lnTo>
                    <a:pt x="0" y="137794"/>
                  </a:lnTo>
                  <a:lnTo>
                    <a:pt x="1406" y="163034"/>
                  </a:lnTo>
                  <a:lnTo>
                    <a:pt x="12698" y="207750"/>
                  </a:lnTo>
                  <a:lnTo>
                    <a:pt x="35179" y="244064"/>
                  </a:lnTo>
                  <a:lnTo>
                    <a:pt x="67754" y="268118"/>
                  </a:lnTo>
                  <a:lnTo>
                    <a:pt x="87757" y="275335"/>
                  </a:lnTo>
                  <a:lnTo>
                    <a:pt x="91186" y="264159"/>
                  </a:lnTo>
                  <a:lnTo>
                    <a:pt x="75495" y="257184"/>
                  </a:lnTo>
                  <a:lnTo>
                    <a:pt x="61960" y="247507"/>
                  </a:lnTo>
                  <a:lnTo>
                    <a:pt x="34234" y="202493"/>
                  </a:lnTo>
                  <a:lnTo>
                    <a:pt x="26042" y="160583"/>
                  </a:lnTo>
                  <a:lnTo>
                    <a:pt x="25019" y="136270"/>
                  </a:lnTo>
                  <a:lnTo>
                    <a:pt x="26042" y="112817"/>
                  </a:lnTo>
                  <a:lnTo>
                    <a:pt x="34234" y="72102"/>
                  </a:lnTo>
                  <a:lnTo>
                    <a:pt x="62071" y="27733"/>
                  </a:lnTo>
                  <a:lnTo>
                    <a:pt x="91694" y="11175"/>
                  </a:lnTo>
                  <a:lnTo>
                    <a:pt x="87757" y="0"/>
                  </a:lnTo>
                  <a:close/>
                </a:path>
              </a:pathLst>
            </a:custGeom>
            <a:solidFill>
              <a:srgbClr val="344B5E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3779911" y="4064128"/>
              <a:ext cx="3816425" cy="1086271"/>
              <a:chOff x="3779911" y="4064128"/>
              <a:chExt cx="3816425" cy="1086271"/>
            </a:xfrm>
          </p:grpSpPr>
          <p:sp>
            <p:nvSpPr>
              <p:cNvPr id="20" name="object 11">
                <a:extLst>
                  <a:ext uri="{FF2B5EF4-FFF2-40B4-BE49-F238E27FC236}">
                    <a16:creationId xmlns:a16="http://schemas.microsoft.com/office/drawing/2014/main" xmlns="" id="{FE03A103-F7E4-4986-8FE3-45C4B801CD25}"/>
                  </a:ext>
                </a:extLst>
              </p:cNvPr>
              <p:cNvSpPr/>
              <p:nvPr/>
            </p:nvSpPr>
            <p:spPr>
              <a:xfrm>
                <a:off x="4380824" y="4178808"/>
                <a:ext cx="495300" cy="377190"/>
              </a:xfrm>
              <a:custGeom>
                <a:avLst/>
                <a:gdLst/>
                <a:ahLst/>
                <a:cxnLst/>
                <a:rect l="l" t="t" r="r" b="b"/>
                <a:pathLst>
                  <a:path w="495300" h="377189">
                    <a:moveTo>
                      <a:pt x="375030" y="0"/>
                    </a:moveTo>
                    <a:lnTo>
                      <a:pt x="369569" y="15240"/>
                    </a:lnTo>
                    <a:lnTo>
                      <a:pt x="391382" y="24745"/>
                    </a:lnTo>
                    <a:lnTo>
                      <a:pt x="410146" y="37846"/>
                    </a:lnTo>
                    <a:lnTo>
                      <a:pt x="438530" y="74930"/>
                    </a:lnTo>
                    <a:lnTo>
                      <a:pt x="455215" y="125079"/>
                    </a:lnTo>
                    <a:lnTo>
                      <a:pt x="460755" y="186563"/>
                    </a:lnTo>
                    <a:lnTo>
                      <a:pt x="459370" y="219805"/>
                    </a:lnTo>
                    <a:lnTo>
                      <a:pt x="448218" y="277145"/>
                    </a:lnTo>
                    <a:lnTo>
                      <a:pt x="425783" y="321885"/>
                    </a:lnTo>
                    <a:lnTo>
                      <a:pt x="391683" y="352071"/>
                    </a:lnTo>
                    <a:lnTo>
                      <a:pt x="370204" y="361569"/>
                    </a:lnTo>
                    <a:lnTo>
                      <a:pt x="375030" y="376936"/>
                    </a:lnTo>
                    <a:lnTo>
                      <a:pt x="426370" y="352742"/>
                    </a:lnTo>
                    <a:lnTo>
                      <a:pt x="464185" y="311023"/>
                    </a:lnTo>
                    <a:lnTo>
                      <a:pt x="487441" y="255127"/>
                    </a:lnTo>
                    <a:lnTo>
                      <a:pt x="495173" y="188468"/>
                    </a:lnTo>
                    <a:lnTo>
                      <a:pt x="493222" y="153943"/>
                    </a:lnTo>
                    <a:lnTo>
                      <a:pt x="477652" y="92706"/>
                    </a:lnTo>
                    <a:lnTo>
                      <a:pt x="446843" y="42898"/>
                    </a:lnTo>
                    <a:lnTo>
                      <a:pt x="402318" y="9854"/>
                    </a:lnTo>
                    <a:lnTo>
                      <a:pt x="375030" y="0"/>
                    </a:lnTo>
                    <a:close/>
                  </a:path>
                  <a:path w="495300" h="377189">
                    <a:moveTo>
                      <a:pt x="120268" y="0"/>
                    </a:moveTo>
                    <a:lnTo>
                      <a:pt x="68976" y="24161"/>
                    </a:lnTo>
                    <a:lnTo>
                      <a:pt x="31114" y="66040"/>
                    </a:lnTo>
                    <a:lnTo>
                      <a:pt x="7794" y="122015"/>
                    </a:lnTo>
                    <a:lnTo>
                      <a:pt x="0" y="188468"/>
                    </a:lnTo>
                    <a:lnTo>
                      <a:pt x="1950" y="223137"/>
                    </a:lnTo>
                    <a:lnTo>
                      <a:pt x="17520" y="284426"/>
                    </a:lnTo>
                    <a:lnTo>
                      <a:pt x="48259" y="334073"/>
                    </a:lnTo>
                    <a:lnTo>
                      <a:pt x="92836" y="367030"/>
                    </a:lnTo>
                    <a:lnTo>
                      <a:pt x="120268" y="376936"/>
                    </a:lnTo>
                    <a:lnTo>
                      <a:pt x="125094" y="361569"/>
                    </a:lnTo>
                    <a:lnTo>
                      <a:pt x="103596" y="352071"/>
                    </a:lnTo>
                    <a:lnTo>
                      <a:pt x="85026" y="338836"/>
                    </a:lnTo>
                    <a:lnTo>
                      <a:pt x="56768" y="301244"/>
                    </a:lnTo>
                    <a:lnTo>
                      <a:pt x="40020" y="249999"/>
                    </a:lnTo>
                    <a:lnTo>
                      <a:pt x="34416" y="186563"/>
                    </a:lnTo>
                    <a:lnTo>
                      <a:pt x="35819" y="154386"/>
                    </a:lnTo>
                    <a:lnTo>
                      <a:pt x="47007" y="98605"/>
                    </a:lnTo>
                    <a:lnTo>
                      <a:pt x="69435" y="54566"/>
                    </a:lnTo>
                    <a:lnTo>
                      <a:pt x="103864" y="24745"/>
                    </a:lnTo>
                    <a:lnTo>
                      <a:pt x="125602" y="15240"/>
                    </a:lnTo>
                    <a:lnTo>
                      <a:pt x="120268" y="0"/>
                    </a:lnTo>
                    <a:close/>
                  </a:path>
                </a:pathLst>
              </a:custGeom>
              <a:solidFill>
                <a:srgbClr val="344B5E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" name="object 12">
                <a:extLst>
                  <a:ext uri="{FF2B5EF4-FFF2-40B4-BE49-F238E27FC236}">
                    <a16:creationId xmlns:a16="http://schemas.microsoft.com/office/drawing/2014/main" xmlns="" id="{5B77C793-1E53-4514-A81C-02F005498182}"/>
                  </a:ext>
                </a:extLst>
              </p:cNvPr>
              <p:cNvSpPr txBox="1"/>
              <p:nvPr/>
            </p:nvSpPr>
            <p:spPr>
              <a:xfrm>
                <a:off x="4070945" y="4064128"/>
                <a:ext cx="673735" cy="513715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spcBef>
                    <a:spcPts val="100"/>
                  </a:spcBef>
                </a:pPr>
                <a:r>
                  <a:rPr sz="3200" dirty="0">
                    <a:solidFill>
                      <a:srgbClr val="344B5E"/>
                    </a:solidFill>
                    <a:latin typeface="Verdana"/>
                    <a:cs typeface="Verdana"/>
                  </a:rPr>
                  <a:t>𝑃 𝑥</a:t>
                </a:r>
                <a:endParaRPr sz="3200" dirty="0">
                  <a:latin typeface="Verdana"/>
                  <a:cs typeface="Verdana"/>
                </a:endParaRPr>
              </a:p>
            </p:txBody>
          </p:sp>
          <p:sp>
            <p:nvSpPr>
              <p:cNvPr id="22" name="object 13">
                <a:extLst>
                  <a:ext uri="{FF2B5EF4-FFF2-40B4-BE49-F238E27FC236}">
                    <a16:creationId xmlns:a16="http://schemas.microsoft.com/office/drawing/2014/main" xmlns="" id="{697D6EB2-0ECC-4A19-8BC1-6AEFA5088D48}"/>
                  </a:ext>
                </a:extLst>
              </p:cNvPr>
              <p:cNvSpPr/>
              <p:nvPr/>
            </p:nvSpPr>
            <p:spPr>
              <a:xfrm>
                <a:off x="4679529" y="4759426"/>
                <a:ext cx="495300" cy="377190"/>
              </a:xfrm>
              <a:custGeom>
                <a:avLst/>
                <a:gdLst/>
                <a:ahLst/>
                <a:cxnLst/>
                <a:rect l="l" t="t" r="r" b="b"/>
                <a:pathLst>
                  <a:path w="495300" h="377189">
                    <a:moveTo>
                      <a:pt x="375031" y="0"/>
                    </a:moveTo>
                    <a:lnTo>
                      <a:pt x="369570" y="15303"/>
                    </a:lnTo>
                    <a:lnTo>
                      <a:pt x="391382" y="24771"/>
                    </a:lnTo>
                    <a:lnTo>
                      <a:pt x="410146" y="37877"/>
                    </a:lnTo>
                    <a:lnTo>
                      <a:pt x="438531" y="75006"/>
                    </a:lnTo>
                    <a:lnTo>
                      <a:pt x="455215" y="125098"/>
                    </a:lnTo>
                    <a:lnTo>
                      <a:pt x="460756" y="186563"/>
                    </a:lnTo>
                    <a:lnTo>
                      <a:pt x="459370" y="219810"/>
                    </a:lnTo>
                    <a:lnTo>
                      <a:pt x="448218" y="277131"/>
                    </a:lnTo>
                    <a:lnTo>
                      <a:pt x="425783" y="321896"/>
                    </a:lnTo>
                    <a:lnTo>
                      <a:pt x="391683" y="352096"/>
                    </a:lnTo>
                    <a:lnTo>
                      <a:pt x="370205" y="361607"/>
                    </a:lnTo>
                    <a:lnTo>
                      <a:pt x="375031" y="376910"/>
                    </a:lnTo>
                    <a:lnTo>
                      <a:pt x="426370" y="352794"/>
                    </a:lnTo>
                    <a:lnTo>
                      <a:pt x="464185" y="311048"/>
                    </a:lnTo>
                    <a:lnTo>
                      <a:pt x="487441" y="255136"/>
                    </a:lnTo>
                    <a:lnTo>
                      <a:pt x="495173" y="188556"/>
                    </a:lnTo>
                    <a:lnTo>
                      <a:pt x="493222" y="154004"/>
                    </a:lnTo>
                    <a:lnTo>
                      <a:pt x="477652" y="92759"/>
                    </a:lnTo>
                    <a:lnTo>
                      <a:pt x="446843" y="42898"/>
                    </a:lnTo>
                    <a:lnTo>
                      <a:pt x="402318" y="9865"/>
                    </a:lnTo>
                    <a:lnTo>
                      <a:pt x="375031" y="0"/>
                    </a:lnTo>
                    <a:close/>
                  </a:path>
                  <a:path w="495300" h="377189">
                    <a:moveTo>
                      <a:pt x="120269" y="0"/>
                    </a:moveTo>
                    <a:lnTo>
                      <a:pt x="68976" y="24164"/>
                    </a:lnTo>
                    <a:lnTo>
                      <a:pt x="31114" y="66065"/>
                    </a:lnTo>
                    <a:lnTo>
                      <a:pt x="7794" y="122072"/>
                    </a:lnTo>
                    <a:lnTo>
                      <a:pt x="0" y="188556"/>
                    </a:lnTo>
                    <a:lnTo>
                      <a:pt x="1950" y="223180"/>
                    </a:lnTo>
                    <a:lnTo>
                      <a:pt x="17520" y="284426"/>
                    </a:lnTo>
                    <a:lnTo>
                      <a:pt x="48260" y="334124"/>
                    </a:lnTo>
                    <a:lnTo>
                      <a:pt x="92837" y="367057"/>
                    </a:lnTo>
                    <a:lnTo>
                      <a:pt x="120269" y="376910"/>
                    </a:lnTo>
                    <a:lnTo>
                      <a:pt x="125095" y="361607"/>
                    </a:lnTo>
                    <a:lnTo>
                      <a:pt x="103596" y="352096"/>
                    </a:lnTo>
                    <a:lnTo>
                      <a:pt x="85026" y="338859"/>
                    </a:lnTo>
                    <a:lnTo>
                      <a:pt x="56769" y="301205"/>
                    </a:lnTo>
                    <a:lnTo>
                      <a:pt x="40020" y="249999"/>
                    </a:lnTo>
                    <a:lnTo>
                      <a:pt x="34417" y="186563"/>
                    </a:lnTo>
                    <a:lnTo>
                      <a:pt x="35819" y="154408"/>
                    </a:lnTo>
                    <a:lnTo>
                      <a:pt x="47007" y="98630"/>
                    </a:lnTo>
                    <a:lnTo>
                      <a:pt x="69435" y="54622"/>
                    </a:lnTo>
                    <a:lnTo>
                      <a:pt x="103864" y="24771"/>
                    </a:lnTo>
                    <a:lnTo>
                      <a:pt x="125602" y="15303"/>
                    </a:lnTo>
                    <a:lnTo>
                      <a:pt x="120269" y="0"/>
                    </a:lnTo>
                    <a:close/>
                  </a:path>
                </a:pathLst>
              </a:custGeom>
              <a:solidFill>
                <a:srgbClr val="344B5E"/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" name="object 14">
                <a:extLst>
                  <a:ext uri="{FF2B5EF4-FFF2-40B4-BE49-F238E27FC236}">
                    <a16:creationId xmlns:a16="http://schemas.microsoft.com/office/drawing/2014/main" xmlns="" id="{563A697E-E97A-4236-912C-74E660BE71AD}"/>
                  </a:ext>
                </a:extLst>
              </p:cNvPr>
              <p:cNvSpPr txBox="1"/>
              <p:nvPr/>
            </p:nvSpPr>
            <p:spPr>
              <a:xfrm>
                <a:off x="3779911" y="4644491"/>
                <a:ext cx="1394917" cy="505908"/>
              </a:xfrm>
              <a:prstGeom prst="rect">
                <a:avLst/>
              </a:prstGeom>
            </p:spPr>
            <p:txBody>
              <a:bodyPr vert="horz" wrap="square" lIns="0" tIns="13335" rIns="0" bIns="0" rtlCol="0">
                <a:spAutoFit/>
              </a:bodyPr>
              <a:lstStyle/>
              <a:p>
                <a:pPr marL="12700">
                  <a:spcBef>
                    <a:spcPts val="105"/>
                  </a:spcBef>
                </a:pPr>
                <a:r>
                  <a:rPr sz="3200" dirty="0">
                    <a:solidFill>
                      <a:srgbClr val="344B5E"/>
                    </a:solidFill>
                    <a:latin typeface="Verdana"/>
                    <a:cs typeface="Verdana"/>
                  </a:rPr>
                  <a:t>1−𝑃 𝑥</a:t>
                </a:r>
                <a:endParaRPr sz="3200" dirty="0">
                  <a:latin typeface="Verdana"/>
                  <a:cs typeface="Verdana"/>
                </a:endParaRPr>
              </a:p>
            </p:txBody>
          </p:sp>
          <p:sp>
            <p:nvSpPr>
              <p:cNvPr id="24" name="object 16">
                <a:extLst>
                  <a:ext uri="{FF2B5EF4-FFF2-40B4-BE49-F238E27FC236}">
                    <a16:creationId xmlns:a16="http://schemas.microsoft.com/office/drawing/2014/main" xmlns="" id="{434317DA-0E1D-4C55-B94E-452E12553F95}"/>
                  </a:ext>
                </a:extLst>
              </p:cNvPr>
              <p:cNvSpPr txBox="1"/>
              <p:nvPr/>
            </p:nvSpPr>
            <p:spPr>
              <a:xfrm>
                <a:off x="5422987" y="4222623"/>
                <a:ext cx="2173349" cy="505267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spcBef>
                    <a:spcPts val="100"/>
                  </a:spcBef>
                </a:pPr>
                <a:r>
                  <a:rPr sz="4800" spc="-345" baseline="-20833" dirty="0">
                    <a:solidFill>
                      <a:srgbClr val="344B5E"/>
                    </a:solidFill>
                    <a:latin typeface="Verdana"/>
                    <a:cs typeface="Verdana"/>
                  </a:rPr>
                  <a:t>= </a:t>
                </a:r>
                <a:r>
                  <a:rPr sz="4800" baseline="-20833" dirty="0">
                    <a:solidFill>
                      <a:srgbClr val="344B5E"/>
                    </a:solidFill>
                    <a:latin typeface="Verdana"/>
                    <a:cs typeface="Verdana"/>
                  </a:rPr>
                  <a:t>𝑒 </a:t>
                </a:r>
                <a:r>
                  <a:rPr sz="2350" dirty="0">
                    <a:solidFill>
                      <a:srgbClr val="344B5E"/>
                    </a:solidFill>
                    <a:latin typeface="Verdana"/>
                    <a:cs typeface="Verdana"/>
                  </a:rPr>
                  <a:t>𝛽</a:t>
                </a:r>
                <a:r>
                  <a:rPr sz="2400" baseline="-14619" dirty="0">
                    <a:solidFill>
                      <a:srgbClr val="344B5E"/>
                    </a:solidFill>
                    <a:latin typeface="Verdana"/>
                    <a:cs typeface="Verdana"/>
                  </a:rPr>
                  <a:t>0</a:t>
                </a:r>
                <a:r>
                  <a:rPr sz="2350" dirty="0">
                    <a:solidFill>
                      <a:srgbClr val="344B5E"/>
                    </a:solidFill>
                    <a:latin typeface="Verdana"/>
                    <a:cs typeface="Verdana"/>
                  </a:rPr>
                  <a:t>+ 𝛽</a:t>
                </a:r>
                <a:r>
                  <a:rPr sz="2400" baseline="-14619" dirty="0">
                    <a:solidFill>
                      <a:srgbClr val="344B5E"/>
                    </a:solidFill>
                    <a:latin typeface="Verdana"/>
                    <a:cs typeface="Verdana"/>
                  </a:rPr>
                  <a:t>1</a:t>
                </a:r>
                <a:r>
                  <a:rPr sz="2350" dirty="0">
                    <a:solidFill>
                      <a:srgbClr val="344B5E"/>
                    </a:solidFill>
                    <a:latin typeface="Verdana"/>
                    <a:cs typeface="Verdana"/>
                  </a:rPr>
                  <a:t>𝑥</a:t>
                </a:r>
                <a:endParaRPr sz="2350" dirty="0">
                  <a:latin typeface="Verdana"/>
                  <a:cs typeface="Verdana"/>
                </a:endParaRPr>
              </a:p>
            </p:txBody>
          </p:sp>
        </p:grpSp>
      </p:grpSp>
      <p:sp>
        <p:nvSpPr>
          <p:cNvPr id="25" name="object 9">
            <a:extLst>
              <a:ext uri="{FF2B5EF4-FFF2-40B4-BE49-F238E27FC236}">
                <a16:creationId xmlns:a16="http://schemas.microsoft.com/office/drawing/2014/main" xmlns="" id="{ADF6B0B9-178D-4D66-8226-8A2832EA18E1}"/>
              </a:ext>
            </a:extLst>
          </p:cNvPr>
          <p:cNvSpPr txBox="1"/>
          <p:nvPr/>
        </p:nvSpPr>
        <p:spPr>
          <a:xfrm>
            <a:off x="914400" y="4940049"/>
            <a:ext cx="265862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765" marR="5080" indent="-12700">
              <a:spcBef>
                <a:spcPts val="100"/>
              </a:spcBef>
            </a:pPr>
            <a:r>
              <a:rPr lang="zh-CN" altLang="en-US" sz="3200" b="1" spc="-45" dirty="0">
                <a:solidFill>
                  <a:srgbClr val="002060"/>
                </a:solidFill>
                <a:latin typeface="Arial"/>
                <a:cs typeface="Arial"/>
              </a:rPr>
              <a:t>几率</a:t>
            </a:r>
            <a:endParaRPr sz="3200" b="1" spc="-45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31" name="object 17">
            <a:extLst>
              <a:ext uri="{FF2B5EF4-FFF2-40B4-BE49-F238E27FC236}">
                <a16:creationId xmlns:a16="http://schemas.microsoft.com/office/drawing/2014/main" xmlns="" id="{8B1F0238-6AE4-432B-A016-7F850F6EC3F6}"/>
              </a:ext>
            </a:extLst>
          </p:cNvPr>
          <p:cNvSpPr/>
          <p:nvPr/>
        </p:nvSpPr>
        <p:spPr>
          <a:xfrm>
            <a:off x="6774350" y="4068164"/>
            <a:ext cx="556260" cy="736600"/>
          </a:xfrm>
          <a:custGeom>
            <a:avLst/>
            <a:gdLst/>
            <a:ahLst/>
            <a:cxnLst/>
            <a:rect l="l" t="t" r="r" b="b"/>
            <a:pathLst>
              <a:path w="556260" h="736600">
                <a:moveTo>
                  <a:pt x="556260" y="457962"/>
                </a:moveTo>
                <a:lnTo>
                  <a:pt x="0" y="457962"/>
                </a:lnTo>
                <a:lnTo>
                  <a:pt x="278130" y="736091"/>
                </a:lnTo>
                <a:lnTo>
                  <a:pt x="556260" y="457962"/>
                </a:lnTo>
                <a:close/>
              </a:path>
              <a:path w="556260" h="736600">
                <a:moveTo>
                  <a:pt x="417195" y="0"/>
                </a:moveTo>
                <a:lnTo>
                  <a:pt x="139064" y="0"/>
                </a:lnTo>
                <a:lnTo>
                  <a:pt x="139064" y="457962"/>
                </a:lnTo>
                <a:lnTo>
                  <a:pt x="417195" y="457962"/>
                </a:lnTo>
                <a:lnTo>
                  <a:pt x="417195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48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9"/>
          <p:cNvSpPr txBox="1"/>
          <p:nvPr/>
        </p:nvSpPr>
        <p:spPr>
          <a:xfrm>
            <a:off x="960120" y="2332674"/>
            <a:ext cx="2831623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73025" algn="ctr">
              <a:spcBef>
                <a:spcPts val="100"/>
              </a:spcBef>
            </a:pPr>
            <a:r>
              <a:rPr sz="3200" b="1" spc="-65" dirty="0">
                <a:solidFill>
                  <a:srgbClr val="002060"/>
                </a:solidFill>
                <a:latin typeface="Arial"/>
                <a:cs typeface="Arial"/>
              </a:rPr>
              <a:t>Logistic  </a:t>
            </a:r>
            <a:r>
              <a:rPr lang="zh-CN" altLang="en-US" sz="3200" b="1" spc="-65" dirty="0">
                <a:solidFill>
                  <a:srgbClr val="002060"/>
                </a:solidFill>
                <a:latin typeface="Arial"/>
                <a:cs typeface="Arial"/>
              </a:rPr>
              <a:t>函数</a:t>
            </a:r>
            <a:endParaRPr sz="3200" b="1" spc="-65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2" name="标题 11">
            <a:extLst>
              <a:ext uri="{FF2B5EF4-FFF2-40B4-BE49-F238E27FC236}">
                <a16:creationId xmlns:a16="http://schemas.microsoft.com/office/drawing/2014/main" xmlns="" id="{7F22276A-BD11-40EF-808B-67B62E791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回归和线性回归的关系</a:t>
            </a:r>
          </a:p>
        </p:txBody>
      </p:sp>
      <p:sp>
        <p:nvSpPr>
          <p:cNvPr id="25" name="object 9">
            <a:extLst>
              <a:ext uri="{FF2B5EF4-FFF2-40B4-BE49-F238E27FC236}">
                <a16:creationId xmlns:a16="http://schemas.microsoft.com/office/drawing/2014/main" xmlns="" id="{ADF6B0B9-178D-4D66-8226-8A2832EA18E1}"/>
              </a:ext>
            </a:extLst>
          </p:cNvPr>
          <p:cNvSpPr txBox="1"/>
          <p:nvPr/>
        </p:nvSpPr>
        <p:spPr>
          <a:xfrm>
            <a:off x="960120" y="4226052"/>
            <a:ext cx="239268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765" marR="5080" indent="-12700" algn="ctr">
              <a:spcBef>
                <a:spcPts val="100"/>
              </a:spcBef>
            </a:pPr>
            <a:r>
              <a:rPr lang="zh-CN" altLang="en-US" sz="3200" b="1" spc="-65" dirty="0" smtClean="0">
                <a:solidFill>
                  <a:srgbClr val="002060"/>
                </a:solidFill>
                <a:latin typeface="Arial"/>
                <a:cs typeface="Arial"/>
              </a:rPr>
              <a:t>对数几率</a:t>
            </a:r>
            <a:endParaRPr sz="3200" b="1" spc="-65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26" name="object 10">
            <a:extLst>
              <a:ext uri="{FF2B5EF4-FFF2-40B4-BE49-F238E27FC236}">
                <a16:creationId xmlns:a16="http://schemas.microsoft.com/office/drawing/2014/main" xmlns="" id="{3FA9CD0B-B4FB-4AE1-8286-8B5F06E5E022}"/>
              </a:ext>
            </a:extLst>
          </p:cNvPr>
          <p:cNvSpPr/>
          <p:nvPr/>
        </p:nvSpPr>
        <p:spPr>
          <a:xfrm>
            <a:off x="4895374" y="4675378"/>
            <a:ext cx="2201333" cy="0"/>
          </a:xfrm>
          <a:custGeom>
            <a:avLst/>
            <a:gdLst/>
            <a:ahLst/>
            <a:cxnLst/>
            <a:rect l="l" t="t" r="r" b="b"/>
            <a:pathLst>
              <a:path w="1651000">
                <a:moveTo>
                  <a:pt x="0" y="0"/>
                </a:moveTo>
                <a:lnTo>
                  <a:pt x="1650492" y="0"/>
                </a:lnTo>
              </a:path>
            </a:pathLst>
          </a:custGeom>
          <a:ln w="25907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11">
            <a:extLst>
              <a:ext uri="{FF2B5EF4-FFF2-40B4-BE49-F238E27FC236}">
                <a16:creationId xmlns:a16="http://schemas.microsoft.com/office/drawing/2014/main" xmlns="" id="{FE03A103-F7E4-4986-8FE3-45C4B801CD25}"/>
              </a:ext>
            </a:extLst>
          </p:cNvPr>
          <p:cNvSpPr/>
          <p:nvPr/>
        </p:nvSpPr>
        <p:spPr>
          <a:xfrm>
            <a:off x="5841099" y="4178808"/>
            <a:ext cx="660400" cy="377190"/>
          </a:xfrm>
          <a:custGeom>
            <a:avLst/>
            <a:gdLst/>
            <a:ahLst/>
            <a:cxnLst/>
            <a:rect l="l" t="t" r="r" b="b"/>
            <a:pathLst>
              <a:path w="495300" h="377189">
                <a:moveTo>
                  <a:pt x="375030" y="0"/>
                </a:moveTo>
                <a:lnTo>
                  <a:pt x="369569" y="15240"/>
                </a:lnTo>
                <a:lnTo>
                  <a:pt x="391382" y="24745"/>
                </a:lnTo>
                <a:lnTo>
                  <a:pt x="410146" y="37846"/>
                </a:lnTo>
                <a:lnTo>
                  <a:pt x="438530" y="74930"/>
                </a:lnTo>
                <a:lnTo>
                  <a:pt x="455215" y="125079"/>
                </a:lnTo>
                <a:lnTo>
                  <a:pt x="460755" y="186563"/>
                </a:lnTo>
                <a:lnTo>
                  <a:pt x="459370" y="219805"/>
                </a:lnTo>
                <a:lnTo>
                  <a:pt x="448218" y="277145"/>
                </a:lnTo>
                <a:lnTo>
                  <a:pt x="425783" y="321885"/>
                </a:lnTo>
                <a:lnTo>
                  <a:pt x="391683" y="352071"/>
                </a:lnTo>
                <a:lnTo>
                  <a:pt x="370204" y="361569"/>
                </a:lnTo>
                <a:lnTo>
                  <a:pt x="375030" y="376936"/>
                </a:lnTo>
                <a:lnTo>
                  <a:pt x="426370" y="352742"/>
                </a:lnTo>
                <a:lnTo>
                  <a:pt x="464185" y="311023"/>
                </a:lnTo>
                <a:lnTo>
                  <a:pt x="487441" y="255127"/>
                </a:lnTo>
                <a:lnTo>
                  <a:pt x="495173" y="188468"/>
                </a:lnTo>
                <a:lnTo>
                  <a:pt x="493222" y="153943"/>
                </a:lnTo>
                <a:lnTo>
                  <a:pt x="477652" y="92706"/>
                </a:lnTo>
                <a:lnTo>
                  <a:pt x="446843" y="42898"/>
                </a:lnTo>
                <a:lnTo>
                  <a:pt x="402318" y="9854"/>
                </a:lnTo>
                <a:lnTo>
                  <a:pt x="375030" y="0"/>
                </a:lnTo>
                <a:close/>
              </a:path>
              <a:path w="495300" h="377189">
                <a:moveTo>
                  <a:pt x="120268" y="0"/>
                </a:moveTo>
                <a:lnTo>
                  <a:pt x="68976" y="24161"/>
                </a:lnTo>
                <a:lnTo>
                  <a:pt x="31114" y="66040"/>
                </a:lnTo>
                <a:lnTo>
                  <a:pt x="7794" y="122015"/>
                </a:lnTo>
                <a:lnTo>
                  <a:pt x="0" y="188468"/>
                </a:lnTo>
                <a:lnTo>
                  <a:pt x="1950" y="223137"/>
                </a:lnTo>
                <a:lnTo>
                  <a:pt x="17520" y="284426"/>
                </a:lnTo>
                <a:lnTo>
                  <a:pt x="48259" y="334073"/>
                </a:lnTo>
                <a:lnTo>
                  <a:pt x="92836" y="367030"/>
                </a:lnTo>
                <a:lnTo>
                  <a:pt x="120268" y="376936"/>
                </a:lnTo>
                <a:lnTo>
                  <a:pt x="125094" y="361569"/>
                </a:lnTo>
                <a:lnTo>
                  <a:pt x="103596" y="352071"/>
                </a:lnTo>
                <a:lnTo>
                  <a:pt x="85026" y="338836"/>
                </a:lnTo>
                <a:lnTo>
                  <a:pt x="56768" y="301244"/>
                </a:lnTo>
                <a:lnTo>
                  <a:pt x="40020" y="249999"/>
                </a:lnTo>
                <a:lnTo>
                  <a:pt x="34416" y="186563"/>
                </a:lnTo>
                <a:lnTo>
                  <a:pt x="35819" y="154386"/>
                </a:lnTo>
                <a:lnTo>
                  <a:pt x="47007" y="98605"/>
                </a:lnTo>
                <a:lnTo>
                  <a:pt x="69435" y="54566"/>
                </a:lnTo>
                <a:lnTo>
                  <a:pt x="103864" y="24745"/>
                </a:lnTo>
                <a:lnTo>
                  <a:pt x="125602" y="15240"/>
                </a:lnTo>
                <a:lnTo>
                  <a:pt x="120268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12">
            <a:extLst>
              <a:ext uri="{FF2B5EF4-FFF2-40B4-BE49-F238E27FC236}">
                <a16:creationId xmlns:a16="http://schemas.microsoft.com/office/drawing/2014/main" xmlns="" id="{5B77C793-1E53-4514-A81C-02F005498182}"/>
              </a:ext>
            </a:extLst>
          </p:cNvPr>
          <p:cNvSpPr txBox="1"/>
          <p:nvPr/>
        </p:nvSpPr>
        <p:spPr>
          <a:xfrm>
            <a:off x="5427928" y="4064129"/>
            <a:ext cx="898313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𝑃 𝑥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29" name="object 13">
            <a:extLst>
              <a:ext uri="{FF2B5EF4-FFF2-40B4-BE49-F238E27FC236}">
                <a16:creationId xmlns:a16="http://schemas.microsoft.com/office/drawing/2014/main" xmlns="" id="{697D6EB2-0ECC-4A19-8BC1-6AEFA5088D48}"/>
              </a:ext>
            </a:extLst>
          </p:cNvPr>
          <p:cNvSpPr/>
          <p:nvPr/>
        </p:nvSpPr>
        <p:spPr>
          <a:xfrm>
            <a:off x="6239372" y="4759426"/>
            <a:ext cx="660400" cy="377190"/>
          </a:xfrm>
          <a:custGeom>
            <a:avLst/>
            <a:gdLst/>
            <a:ahLst/>
            <a:cxnLst/>
            <a:rect l="l" t="t" r="r" b="b"/>
            <a:pathLst>
              <a:path w="495300" h="377189">
                <a:moveTo>
                  <a:pt x="375031" y="0"/>
                </a:moveTo>
                <a:lnTo>
                  <a:pt x="369570" y="15303"/>
                </a:lnTo>
                <a:lnTo>
                  <a:pt x="391382" y="24771"/>
                </a:lnTo>
                <a:lnTo>
                  <a:pt x="410146" y="37877"/>
                </a:lnTo>
                <a:lnTo>
                  <a:pt x="438531" y="75006"/>
                </a:lnTo>
                <a:lnTo>
                  <a:pt x="455215" y="125098"/>
                </a:lnTo>
                <a:lnTo>
                  <a:pt x="460756" y="186563"/>
                </a:lnTo>
                <a:lnTo>
                  <a:pt x="459370" y="219810"/>
                </a:lnTo>
                <a:lnTo>
                  <a:pt x="448218" y="277131"/>
                </a:lnTo>
                <a:lnTo>
                  <a:pt x="425783" y="321896"/>
                </a:lnTo>
                <a:lnTo>
                  <a:pt x="391683" y="352096"/>
                </a:lnTo>
                <a:lnTo>
                  <a:pt x="370205" y="361607"/>
                </a:lnTo>
                <a:lnTo>
                  <a:pt x="375031" y="376910"/>
                </a:lnTo>
                <a:lnTo>
                  <a:pt x="426370" y="352794"/>
                </a:lnTo>
                <a:lnTo>
                  <a:pt x="464185" y="311048"/>
                </a:lnTo>
                <a:lnTo>
                  <a:pt x="487441" y="255136"/>
                </a:lnTo>
                <a:lnTo>
                  <a:pt x="495173" y="188556"/>
                </a:lnTo>
                <a:lnTo>
                  <a:pt x="493222" y="154004"/>
                </a:lnTo>
                <a:lnTo>
                  <a:pt x="477652" y="92759"/>
                </a:lnTo>
                <a:lnTo>
                  <a:pt x="446843" y="42898"/>
                </a:lnTo>
                <a:lnTo>
                  <a:pt x="402318" y="9865"/>
                </a:lnTo>
                <a:lnTo>
                  <a:pt x="375031" y="0"/>
                </a:lnTo>
                <a:close/>
              </a:path>
              <a:path w="495300" h="377189">
                <a:moveTo>
                  <a:pt x="120269" y="0"/>
                </a:moveTo>
                <a:lnTo>
                  <a:pt x="68976" y="24164"/>
                </a:lnTo>
                <a:lnTo>
                  <a:pt x="31114" y="66065"/>
                </a:lnTo>
                <a:lnTo>
                  <a:pt x="7794" y="122072"/>
                </a:lnTo>
                <a:lnTo>
                  <a:pt x="0" y="188556"/>
                </a:lnTo>
                <a:lnTo>
                  <a:pt x="1950" y="223180"/>
                </a:lnTo>
                <a:lnTo>
                  <a:pt x="17520" y="284426"/>
                </a:lnTo>
                <a:lnTo>
                  <a:pt x="48260" y="334124"/>
                </a:lnTo>
                <a:lnTo>
                  <a:pt x="92837" y="367057"/>
                </a:lnTo>
                <a:lnTo>
                  <a:pt x="120269" y="376910"/>
                </a:lnTo>
                <a:lnTo>
                  <a:pt x="125095" y="361607"/>
                </a:lnTo>
                <a:lnTo>
                  <a:pt x="103596" y="352096"/>
                </a:lnTo>
                <a:lnTo>
                  <a:pt x="85026" y="338859"/>
                </a:lnTo>
                <a:lnTo>
                  <a:pt x="56769" y="301205"/>
                </a:lnTo>
                <a:lnTo>
                  <a:pt x="40020" y="249999"/>
                </a:lnTo>
                <a:lnTo>
                  <a:pt x="34417" y="186563"/>
                </a:lnTo>
                <a:lnTo>
                  <a:pt x="35819" y="154408"/>
                </a:lnTo>
                <a:lnTo>
                  <a:pt x="47007" y="98630"/>
                </a:lnTo>
                <a:lnTo>
                  <a:pt x="69435" y="54622"/>
                </a:lnTo>
                <a:lnTo>
                  <a:pt x="103864" y="24771"/>
                </a:lnTo>
                <a:lnTo>
                  <a:pt x="125602" y="15303"/>
                </a:lnTo>
                <a:lnTo>
                  <a:pt x="120269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14">
            <a:extLst>
              <a:ext uri="{FF2B5EF4-FFF2-40B4-BE49-F238E27FC236}">
                <a16:creationId xmlns:a16="http://schemas.microsoft.com/office/drawing/2014/main" xmlns="" id="{563A697E-E97A-4236-912C-74E660BE71AD}"/>
              </a:ext>
            </a:extLst>
          </p:cNvPr>
          <p:cNvSpPr txBox="1"/>
          <p:nvPr/>
        </p:nvSpPr>
        <p:spPr>
          <a:xfrm>
            <a:off x="5039882" y="4644491"/>
            <a:ext cx="1859889" cy="50590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1−𝑃 𝑥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32" name="object 16">
            <a:extLst>
              <a:ext uri="{FF2B5EF4-FFF2-40B4-BE49-F238E27FC236}">
                <a16:creationId xmlns:a16="http://schemas.microsoft.com/office/drawing/2014/main" xmlns="" id="{434317DA-0E1D-4C55-B94E-452E12553F95}"/>
              </a:ext>
            </a:extLst>
          </p:cNvPr>
          <p:cNvSpPr txBox="1"/>
          <p:nvPr/>
        </p:nvSpPr>
        <p:spPr>
          <a:xfrm>
            <a:off x="7230650" y="4291886"/>
            <a:ext cx="2897799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4800" spc="-345" baseline="-20833" dirty="0">
                <a:solidFill>
                  <a:srgbClr val="344B5E"/>
                </a:solidFill>
                <a:latin typeface="Verdana"/>
                <a:cs typeface="Verdana"/>
              </a:rPr>
              <a:t>= </a:t>
            </a:r>
            <a:r>
              <a:rPr lang="en-US" altLang="zh-CN" sz="4800" spc="-345" baseline="-20833" dirty="0">
                <a:solidFill>
                  <a:srgbClr val="344B5E"/>
                </a:solidFill>
                <a:latin typeface="Verdana"/>
                <a:cs typeface="Verdana"/>
              </a:rPr>
              <a:t> </a:t>
            </a:r>
            <a:r>
              <a:rPr sz="2800" dirty="0">
                <a:solidFill>
                  <a:srgbClr val="344B5E"/>
                </a:solidFill>
                <a:latin typeface="Verdana"/>
                <a:cs typeface="Verdana"/>
              </a:rPr>
              <a:t>𝛽</a:t>
            </a:r>
            <a:r>
              <a:rPr sz="2800" baseline="-14619" dirty="0">
                <a:solidFill>
                  <a:srgbClr val="344B5E"/>
                </a:solidFill>
                <a:latin typeface="Verdana"/>
                <a:cs typeface="Verdana"/>
              </a:rPr>
              <a:t>0</a:t>
            </a:r>
            <a:r>
              <a:rPr sz="2800" dirty="0">
                <a:solidFill>
                  <a:srgbClr val="344B5E"/>
                </a:solidFill>
                <a:latin typeface="Verdana"/>
                <a:cs typeface="Verdana"/>
              </a:rPr>
              <a:t>+ 𝛽</a:t>
            </a:r>
            <a:r>
              <a:rPr sz="2800" baseline="-14619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r>
              <a:rPr sz="2800" dirty="0">
                <a:solidFill>
                  <a:srgbClr val="344B5E"/>
                </a:solidFill>
                <a:latin typeface="Verdana"/>
                <a:cs typeface="Verdana"/>
              </a:rPr>
              <a:t>𝑥</a:t>
            </a:r>
            <a:endParaRPr sz="2800" dirty="0">
              <a:latin typeface="Verdana"/>
              <a:cs typeface="Verdana"/>
            </a:endParaRPr>
          </a:p>
        </p:txBody>
      </p:sp>
      <p:sp>
        <p:nvSpPr>
          <p:cNvPr id="33" name="object 17">
            <a:extLst>
              <a:ext uri="{FF2B5EF4-FFF2-40B4-BE49-F238E27FC236}">
                <a16:creationId xmlns:a16="http://schemas.microsoft.com/office/drawing/2014/main" xmlns="" id="{8B1F0238-6AE4-432B-A016-7F850F6EC3F6}"/>
              </a:ext>
            </a:extLst>
          </p:cNvPr>
          <p:cNvSpPr/>
          <p:nvPr/>
        </p:nvSpPr>
        <p:spPr>
          <a:xfrm>
            <a:off x="6972923" y="3260598"/>
            <a:ext cx="741680" cy="736600"/>
          </a:xfrm>
          <a:custGeom>
            <a:avLst/>
            <a:gdLst/>
            <a:ahLst/>
            <a:cxnLst/>
            <a:rect l="l" t="t" r="r" b="b"/>
            <a:pathLst>
              <a:path w="556260" h="736600">
                <a:moveTo>
                  <a:pt x="556260" y="457962"/>
                </a:moveTo>
                <a:lnTo>
                  <a:pt x="0" y="457962"/>
                </a:lnTo>
                <a:lnTo>
                  <a:pt x="278130" y="736091"/>
                </a:lnTo>
                <a:lnTo>
                  <a:pt x="556260" y="457962"/>
                </a:lnTo>
                <a:close/>
              </a:path>
              <a:path w="556260" h="736600">
                <a:moveTo>
                  <a:pt x="417195" y="0"/>
                </a:moveTo>
                <a:lnTo>
                  <a:pt x="139064" y="0"/>
                </a:lnTo>
                <a:lnTo>
                  <a:pt x="139064" y="457962"/>
                </a:lnTo>
                <a:lnTo>
                  <a:pt x="417195" y="457962"/>
                </a:lnTo>
                <a:lnTo>
                  <a:pt x="417195" y="0"/>
                </a:lnTo>
                <a:close/>
              </a:path>
            </a:pathLst>
          </a:custGeom>
          <a:solidFill>
            <a:srgbClr val="D0692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10">
            <a:extLst>
              <a:ext uri="{FF2B5EF4-FFF2-40B4-BE49-F238E27FC236}">
                <a16:creationId xmlns:a16="http://schemas.microsoft.com/office/drawing/2014/main" xmlns="" id="{C241B4D6-E2C0-4D29-A03B-EFE4ABE8626E}"/>
              </a:ext>
            </a:extLst>
          </p:cNvPr>
          <p:cNvSpPr/>
          <p:nvPr/>
        </p:nvSpPr>
        <p:spPr>
          <a:xfrm>
            <a:off x="4972135" y="2483883"/>
            <a:ext cx="660400" cy="377190"/>
          </a:xfrm>
          <a:custGeom>
            <a:avLst/>
            <a:gdLst/>
            <a:ahLst/>
            <a:cxnLst/>
            <a:rect l="l" t="t" r="r" b="b"/>
            <a:pathLst>
              <a:path w="495300" h="377189">
                <a:moveTo>
                  <a:pt x="374903" y="0"/>
                </a:moveTo>
                <a:lnTo>
                  <a:pt x="369570" y="15367"/>
                </a:lnTo>
                <a:lnTo>
                  <a:pt x="391380" y="24818"/>
                </a:lnTo>
                <a:lnTo>
                  <a:pt x="410130" y="37925"/>
                </a:lnTo>
                <a:lnTo>
                  <a:pt x="438403" y="75056"/>
                </a:lnTo>
                <a:lnTo>
                  <a:pt x="455152" y="125142"/>
                </a:lnTo>
                <a:lnTo>
                  <a:pt x="460756" y="186562"/>
                </a:lnTo>
                <a:lnTo>
                  <a:pt x="459353" y="219805"/>
                </a:lnTo>
                <a:lnTo>
                  <a:pt x="448165" y="277145"/>
                </a:lnTo>
                <a:lnTo>
                  <a:pt x="425709" y="321941"/>
                </a:lnTo>
                <a:lnTo>
                  <a:pt x="391558" y="352143"/>
                </a:lnTo>
                <a:lnTo>
                  <a:pt x="370077" y="361695"/>
                </a:lnTo>
                <a:lnTo>
                  <a:pt x="374903" y="376936"/>
                </a:lnTo>
                <a:lnTo>
                  <a:pt x="426291" y="352837"/>
                </a:lnTo>
                <a:lnTo>
                  <a:pt x="464058" y="311023"/>
                </a:lnTo>
                <a:lnTo>
                  <a:pt x="487314" y="255143"/>
                </a:lnTo>
                <a:lnTo>
                  <a:pt x="495046" y="188594"/>
                </a:lnTo>
                <a:lnTo>
                  <a:pt x="493115" y="154015"/>
                </a:lnTo>
                <a:lnTo>
                  <a:pt x="477633" y="92761"/>
                </a:lnTo>
                <a:lnTo>
                  <a:pt x="446770" y="42916"/>
                </a:lnTo>
                <a:lnTo>
                  <a:pt x="402193" y="9907"/>
                </a:lnTo>
                <a:lnTo>
                  <a:pt x="374903" y="0"/>
                </a:lnTo>
                <a:close/>
              </a:path>
              <a:path w="495300" h="377189">
                <a:moveTo>
                  <a:pt x="120141" y="0"/>
                </a:moveTo>
                <a:lnTo>
                  <a:pt x="68913" y="24209"/>
                </a:lnTo>
                <a:lnTo>
                  <a:pt x="31114" y="66039"/>
                </a:lnTo>
                <a:lnTo>
                  <a:pt x="7747" y="122078"/>
                </a:lnTo>
                <a:lnTo>
                  <a:pt x="0" y="188594"/>
                </a:lnTo>
                <a:lnTo>
                  <a:pt x="1930" y="223190"/>
                </a:lnTo>
                <a:lnTo>
                  <a:pt x="17412" y="284428"/>
                </a:lnTo>
                <a:lnTo>
                  <a:pt x="48204" y="334144"/>
                </a:lnTo>
                <a:lnTo>
                  <a:pt x="92781" y="367101"/>
                </a:lnTo>
                <a:lnTo>
                  <a:pt x="120141" y="376936"/>
                </a:lnTo>
                <a:lnTo>
                  <a:pt x="124968" y="361695"/>
                </a:lnTo>
                <a:lnTo>
                  <a:pt x="103487" y="352143"/>
                </a:lnTo>
                <a:lnTo>
                  <a:pt x="84947" y="338899"/>
                </a:lnTo>
                <a:lnTo>
                  <a:pt x="56641" y="301244"/>
                </a:lnTo>
                <a:lnTo>
                  <a:pt x="39893" y="249999"/>
                </a:lnTo>
                <a:lnTo>
                  <a:pt x="34289" y="186562"/>
                </a:lnTo>
                <a:lnTo>
                  <a:pt x="35692" y="154441"/>
                </a:lnTo>
                <a:lnTo>
                  <a:pt x="46880" y="98677"/>
                </a:lnTo>
                <a:lnTo>
                  <a:pt x="69363" y="54675"/>
                </a:lnTo>
                <a:lnTo>
                  <a:pt x="103808" y="24818"/>
                </a:lnTo>
                <a:lnTo>
                  <a:pt x="125602" y="15367"/>
                </a:lnTo>
                <a:lnTo>
                  <a:pt x="120141" y="0"/>
                </a:lnTo>
                <a:close/>
              </a:path>
            </a:pathLst>
          </a:custGeom>
          <a:solidFill>
            <a:srgbClr val="344B5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11">
            <a:extLst>
              <a:ext uri="{FF2B5EF4-FFF2-40B4-BE49-F238E27FC236}">
                <a16:creationId xmlns:a16="http://schemas.microsoft.com/office/drawing/2014/main" xmlns="" id="{5AF8AFC8-B5A4-4CED-AB84-F32F39E260B9}"/>
              </a:ext>
            </a:extLst>
          </p:cNvPr>
          <p:cNvSpPr txBox="1"/>
          <p:nvPr/>
        </p:nvSpPr>
        <p:spPr>
          <a:xfrm>
            <a:off x="4558791" y="2369078"/>
            <a:ext cx="1820335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953135" algn="l"/>
              </a:tabLst>
            </a:pP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𝑃 𝑥	=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36" name="object 12">
            <a:extLst>
              <a:ext uri="{FF2B5EF4-FFF2-40B4-BE49-F238E27FC236}">
                <a16:creationId xmlns:a16="http://schemas.microsoft.com/office/drawing/2014/main" xmlns="" id="{32C1DA23-E4C0-43F4-B259-FF70D6F9D275}"/>
              </a:ext>
            </a:extLst>
          </p:cNvPr>
          <p:cNvSpPr/>
          <p:nvPr/>
        </p:nvSpPr>
        <p:spPr>
          <a:xfrm>
            <a:off x="6383359" y="2672733"/>
            <a:ext cx="2462952" cy="0"/>
          </a:xfrm>
          <a:custGeom>
            <a:avLst/>
            <a:gdLst/>
            <a:ahLst/>
            <a:cxnLst/>
            <a:rect l="l" t="t" r="r" b="b"/>
            <a:pathLst>
              <a:path w="1847215">
                <a:moveTo>
                  <a:pt x="0" y="0"/>
                </a:moveTo>
                <a:lnTo>
                  <a:pt x="1847087" y="0"/>
                </a:lnTo>
              </a:path>
            </a:pathLst>
          </a:custGeom>
          <a:ln w="25907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13">
            <a:extLst>
              <a:ext uri="{FF2B5EF4-FFF2-40B4-BE49-F238E27FC236}">
                <a16:creationId xmlns:a16="http://schemas.microsoft.com/office/drawing/2014/main" xmlns="" id="{E98D4EF1-D2D8-4E4E-ACFC-FBF145407092}"/>
              </a:ext>
            </a:extLst>
          </p:cNvPr>
          <p:cNvSpPr txBox="1"/>
          <p:nvPr/>
        </p:nvSpPr>
        <p:spPr>
          <a:xfrm>
            <a:off x="6625675" y="2132856"/>
            <a:ext cx="1963420" cy="38227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spcBef>
                <a:spcPts val="90"/>
              </a:spcBef>
            </a:pPr>
            <a:r>
              <a:rPr sz="3525" baseline="-20094" dirty="0">
                <a:solidFill>
                  <a:srgbClr val="344B5E"/>
                </a:solidFill>
                <a:latin typeface="Verdana"/>
                <a:cs typeface="Verdana"/>
              </a:rPr>
              <a:t>𝑒</a:t>
            </a:r>
            <a:r>
              <a:rPr sz="1900" dirty="0">
                <a:solidFill>
                  <a:srgbClr val="344B5E"/>
                </a:solidFill>
                <a:latin typeface="Verdana"/>
                <a:cs typeface="Verdana"/>
              </a:rPr>
              <a:t>(𝛽</a:t>
            </a:r>
            <a:r>
              <a:rPr sz="2400" baseline="-13157" dirty="0">
                <a:solidFill>
                  <a:srgbClr val="344B5E"/>
                </a:solidFill>
                <a:latin typeface="Verdana"/>
                <a:cs typeface="Verdana"/>
              </a:rPr>
              <a:t>0</a:t>
            </a:r>
            <a:r>
              <a:rPr sz="1900" dirty="0">
                <a:solidFill>
                  <a:srgbClr val="344B5E"/>
                </a:solidFill>
                <a:latin typeface="Verdana"/>
                <a:cs typeface="Verdana"/>
              </a:rPr>
              <a:t>+ 𝛽</a:t>
            </a:r>
            <a:r>
              <a:rPr sz="2400" baseline="-13157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r>
              <a:rPr sz="1900" dirty="0">
                <a:solidFill>
                  <a:srgbClr val="344B5E"/>
                </a:solidFill>
                <a:latin typeface="Verdana"/>
                <a:cs typeface="Verdana"/>
              </a:rPr>
              <a:t>𝑥)</a:t>
            </a:r>
            <a:endParaRPr sz="1900" dirty="0">
              <a:latin typeface="Verdana"/>
              <a:cs typeface="Verdana"/>
            </a:endParaRPr>
          </a:p>
        </p:txBody>
      </p:sp>
      <p:sp>
        <p:nvSpPr>
          <p:cNvPr id="38" name="object 14">
            <a:extLst>
              <a:ext uri="{FF2B5EF4-FFF2-40B4-BE49-F238E27FC236}">
                <a16:creationId xmlns:a16="http://schemas.microsoft.com/office/drawing/2014/main" xmlns="" id="{B5F755AC-F6C8-43E2-85B1-9522EFBA834C}"/>
              </a:ext>
            </a:extLst>
          </p:cNvPr>
          <p:cNvSpPr txBox="1"/>
          <p:nvPr/>
        </p:nvSpPr>
        <p:spPr>
          <a:xfrm>
            <a:off x="6367611" y="2588532"/>
            <a:ext cx="2479885" cy="38227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spcBef>
                <a:spcPts val="90"/>
              </a:spcBef>
            </a:pPr>
            <a:r>
              <a:rPr sz="3525" baseline="-17730" dirty="0">
                <a:solidFill>
                  <a:srgbClr val="344B5E"/>
                </a:solidFill>
                <a:latin typeface="Verdana"/>
                <a:cs typeface="Verdana"/>
              </a:rPr>
              <a:t>1+𝑒</a:t>
            </a:r>
            <a:r>
              <a:rPr sz="1900" dirty="0">
                <a:solidFill>
                  <a:srgbClr val="344B5E"/>
                </a:solidFill>
                <a:latin typeface="Verdana"/>
                <a:cs typeface="Verdana"/>
              </a:rPr>
              <a:t>(𝛽</a:t>
            </a:r>
            <a:r>
              <a:rPr sz="2400" baseline="-13157" dirty="0">
                <a:solidFill>
                  <a:srgbClr val="344B5E"/>
                </a:solidFill>
                <a:latin typeface="Verdana"/>
                <a:cs typeface="Verdana"/>
              </a:rPr>
              <a:t>0</a:t>
            </a:r>
            <a:r>
              <a:rPr sz="1900" dirty="0">
                <a:solidFill>
                  <a:srgbClr val="344B5E"/>
                </a:solidFill>
                <a:latin typeface="Verdana"/>
                <a:cs typeface="Verdana"/>
              </a:rPr>
              <a:t>+ 𝛽</a:t>
            </a:r>
            <a:r>
              <a:rPr sz="2400" baseline="-13157" dirty="0">
                <a:solidFill>
                  <a:srgbClr val="344B5E"/>
                </a:solidFill>
                <a:latin typeface="Verdana"/>
                <a:cs typeface="Verdana"/>
              </a:rPr>
              <a:t>1</a:t>
            </a:r>
            <a:r>
              <a:rPr sz="1900" dirty="0">
                <a:solidFill>
                  <a:srgbClr val="344B5E"/>
                </a:solidFill>
                <a:latin typeface="Verdana"/>
                <a:cs typeface="Verdana"/>
              </a:rPr>
              <a:t>𝑥)</a:t>
            </a:r>
            <a:endParaRPr sz="1900" dirty="0">
              <a:latin typeface="Verdana"/>
              <a:cs typeface="Verdana"/>
            </a:endParaRPr>
          </a:p>
        </p:txBody>
      </p:sp>
      <p:sp>
        <p:nvSpPr>
          <p:cNvPr id="39" name="object 9">
            <a:extLst>
              <a:ext uri="{FF2B5EF4-FFF2-40B4-BE49-F238E27FC236}">
                <a16:creationId xmlns:a16="http://schemas.microsoft.com/office/drawing/2014/main" xmlns="" id="{B02EF20A-0239-4E14-BD79-6C7A27BC5DE5}"/>
              </a:ext>
            </a:extLst>
          </p:cNvPr>
          <p:cNvSpPr txBox="1"/>
          <p:nvPr/>
        </p:nvSpPr>
        <p:spPr>
          <a:xfrm>
            <a:off x="3791744" y="4375050"/>
            <a:ext cx="824653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3200" dirty="0">
                <a:solidFill>
                  <a:srgbClr val="344B5E"/>
                </a:solidFill>
                <a:latin typeface="Verdana"/>
                <a:cs typeface="Verdana"/>
              </a:rPr>
              <a:t>𝑙𝑜𝑔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40" name="object 10">
            <a:extLst>
              <a:ext uri="{FF2B5EF4-FFF2-40B4-BE49-F238E27FC236}">
                <a16:creationId xmlns:a16="http://schemas.microsoft.com/office/drawing/2014/main" xmlns="" id="{89DE9384-3FB4-40C6-9298-BC373DB60C3C}"/>
              </a:ext>
            </a:extLst>
          </p:cNvPr>
          <p:cNvSpPr/>
          <p:nvPr/>
        </p:nvSpPr>
        <p:spPr>
          <a:xfrm>
            <a:off x="7121854" y="5180965"/>
            <a:ext cx="136313" cy="0"/>
          </a:xfrm>
          <a:custGeom>
            <a:avLst/>
            <a:gdLst/>
            <a:ahLst/>
            <a:cxnLst/>
            <a:rect l="l" t="t" r="r" b="b"/>
            <a:pathLst>
              <a:path w="102235">
                <a:moveTo>
                  <a:pt x="0" y="0"/>
                </a:moveTo>
                <a:lnTo>
                  <a:pt x="102107" y="0"/>
                </a:lnTo>
              </a:path>
            </a:pathLst>
          </a:custGeom>
          <a:ln w="19049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11">
            <a:extLst>
              <a:ext uri="{FF2B5EF4-FFF2-40B4-BE49-F238E27FC236}">
                <a16:creationId xmlns:a16="http://schemas.microsoft.com/office/drawing/2014/main" xmlns="" id="{4BD622D3-41A0-44B2-A43C-2E794C7666B1}"/>
              </a:ext>
            </a:extLst>
          </p:cNvPr>
          <p:cNvSpPr/>
          <p:nvPr/>
        </p:nvSpPr>
        <p:spPr>
          <a:xfrm>
            <a:off x="7232173" y="4183379"/>
            <a:ext cx="0" cy="988060"/>
          </a:xfrm>
          <a:custGeom>
            <a:avLst/>
            <a:gdLst/>
            <a:ahLst/>
            <a:cxnLst/>
            <a:rect l="l" t="t" r="r" b="b"/>
            <a:pathLst>
              <a:path h="988060">
                <a:moveTo>
                  <a:pt x="0" y="0"/>
                </a:moveTo>
                <a:lnTo>
                  <a:pt x="0" y="988060"/>
                </a:lnTo>
              </a:path>
            </a:pathLst>
          </a:custGeom>
          <a:ln w="38734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12">
            <a:extLst>
              <a:ext uri="{FF2B5EF4-FFF2-40B4-BE49-F238E27FC236}">
                <a16:creationId xmlns:a16="http://schemas.microsoft.com/office/drawing/2014/main" xmlns="" id="{E657D71A-BDFB-4F52-AE08-33D499D3403E}"/>
              </a:ext>
            </a:extLst>
          </p:cNvPr>
          <p:cNvSpPr/>
          <p:nvPr/>
        </p:nvSpPr>
        <p:spPr>
          <a:xfrm>
            <a:off x="7121854" y="4173854"/>
            <a:ext cx="136313" cy="0"/>
          </a:xfrm>
          <a:custGeom>
            <a:avLst/>
            <a:gdLst/>
            <a:ahLst/>
            <a:cxnLst/>
            <a:rect l="l" t="t" r="r" b="b"/>
            <a:pathLst>
              <a:path w="102235">
                <a:moveTo>
                  <a:pt x="0" y="0"/>
                </a:moveTo>
                <a:lnTo>
                  <a:pt x="102107" y="0"/>
                </a:lnTo>
              </a:path>
            </a:pathLst>
          </a:custGeom>
          <a:ln w="19050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13">
            <a:extLst>
              <a:ext uri="{FF2B5EF4-FFF2-40B4-BE49-F238E27FC236}">
                <a16:creationId xmlns:a16="http://schemas.microsoft.com/office/drawing/2014/main" xmlns="" id="{195C6926-7F64-41C4-B43D-43B91349B2BE}"/>
              </a:ext>
            </a:extLst>
          </p:cNvPr>
          <p:cNvSpPr/>
          <p:nvPr/>
        </p:nvSpPr>
        <p:spPr>
          <a:xfrm>
            <a:off x="4760162" y="5180965"/>
            <a:ext cx="136313" cy="0"/>
          </a:xfrm>
          <a:custGeom>
            <a:avLst/>
            <a:gdLst/>
            <a:ahLst/>
            <a:cxnLst/>
            <a:rect l="l" t="t" r="r" b="b"/>
            <a:pathLst>
              <a:path w="102235">
                <a:moveTo>
                  <a:pt x="0" y="0"/>
                </a:moveTo>
                <a:lnTo>
                  <a:pt x="102108" y="0"/>
                </a:lnTo>
              </a:path>
            </a:pathLst>
          </a:custGeom>
          <a:ln w="19049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14">
            <a:extLst>
              <a:ext uri="{FF2B5EF4-FFF2-40B4-BE49-F238E27FC236}">
                <a16:creationId xmlns:a16="http://schemas.microsoft.com/office/drawing/2014/main" xmlns="" id="{D6C440DD-ADB5-4C92-8458-07472DC1D2AC}"/>
              </a:ext>
            </a:extLst>
          </p:cNvPr>
          <p:cNvSpPr/>
          <p:nvPr/>
        </p:nvSpPr>
        <p:spPr>
          <a:xfrm>
            <a:off x="4785984" y="4183379"/>
            <a:ext cx="0" cy="988060"/>
          </a:xfrm>
          <a:custGeom>
            <a:avLst/>
            <a:gdLst/>
            <a:ahLst/>
            <a:cxnLst/>
            <a:rect l="l" t="t" r="r" b="b"/>
            <a:pathLst>
              <a:path h="988060">
                <a:moveTo>
                  <a:pt x="0" y="0"/>
                </a:moveTo>
                <a:lnTo>
                  <a:pt x="0" y="988060"/>
                </a:lnTo>
              </a:path>
            </a:pathLst>
          </a:custGeom>
          <a:ln w="38735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15">
            <a:extLst>
              <a:ext uri="{FF2B5EF4-FFF2-40B4-BE49-F238E27FC236}">
                <a16:creationId xmlns:a16="http://schemas.microsoft.com/office/drawing/2014/main" xmlns="" id="{35CECB14-2B94-4A70-81DC-A814ED78C2F9}"/>
              </a:ext>
            </a:extLst>
          </p:cNvPr>
          <p:cNvSpPr/>
          <p:nvPr/>
        </p:nvSpPr>
        <p:spPr>
          <a:xfrm>
            <a:off x="4760162" y="4173854"/>
            <a:ext cx="136313" cy="0"/>
          </a:xfrm>
          <a:custGeom>
            <a:avLst/>
            <a:gdLst/>
            <a:ahLst/>
            <a:cxnLst/>
            <a:rect l="l" t="t" r="r" b="b"/>
            <a:pathLst>
              <a:path w="102235">
                <a:moveTo>
                  <a:pt x="0" y="0"/>
                </a:moveTo>
                <a:lnTo>
                  <a:pt x="102108" y="0"/>
                </a:lnTo>
              </a:path>
            </a:pathLst>
          </a:custGeom>
          <a:ln w="19050">
            <a:solidFill>
              <a:srgbClr val="344B5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4E775977-5B18-4830-80F5-8386DE905CD0}"/>
              </a:ext>
            </a:extLst>
          </p:cNvPr>
          <p:cNvSpPr/>
          <p:nvPr/>
        </p:nvSpPr>
        <p:spPr>
          <a:xfrm>
            <a:off x="7714604" y="4222623"/>
            <a:ext cx="2317835" cy="767738"/>
          </a:xfrm>
          <a:prstGeom prst="rect">
            <a:avLst/>
          </a:prstGeom>
          <a:noFill/>
          <a:ln w="57150">
            <a:solidFill>
              <a:srgbClr val="84AD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03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79E49D-3CE2-44A3-A4E7-74860F094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840" y="625687"/>
            <a:ext cx="10972800" cy="1143000"/>
          </a:xfrm>
        </p:spPr>
        <p:txBody>
          <a:bodyPr/>
          <a:lstStyle/>
          <a:p>
            <a:r>
              <a:rPr lang="zh-CN" altLang="en-US" dirty="0"/>
              <a:t>逻辑回归的优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993E320-D1DA-4F67-AA2E-5F940F3A19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080" y="2087885"/>
            <a:ext cx="10972800" cy="4525433"/>
          </a:xfrm>
        </p:spPr>
        <p:txBody>
          <a:bodyPr/>
          <a:lstStyle/>
          <a:p>
            <a:r>
              <a:rPr lang="zh-CN" altLang="en-US" sz="3200" dirty="0"/>
              <a:t>直接对分类可能性建模，无需事先假设数据分布</a:t>
            </a:r>
            <a:endParaRPr lang="en-US" altLang="zh-CN" sz="3200" dirty="0"/>
          </a:p>
          <a:p>
            <a:r>
              <a:rPr lang="zh-CN" altLang="en-US" sz="3200" dirty="0"/>
              <a:t>不是仅预测出“类别”，还可得到对近似概率的预测</a:t>
            </a:r>
            <a:endParaRPr lang="en-US" altLang="zh-CN" sz="3200" dirty="0"/>
          </a:p>
          <a:p>
            <a:r>
              <a:rPr lang="zh-CN" altLang="en-US" sz="3200" dirty="0"/>
              <a:t>对数几率（</a:t>
            </a:r>
            <a:r>
              <a:rPr lang="en-US" altLang="zh-CN" sz="3200" dirty="0"/>
              <a:t>logistic</a:t>
            </a:r>
            <a:r>
              <a:rPr lang="zh-CN" altLang="en-US" sz="3200" dirty="0"/>
              <a:t>）函数是任意阶可导的凸函数，有很好的数学性质</a:t>
            </a:r>
          </a:p>
        </p:txBody>
      </p:sp>
    </p:spTree>
    <p:extLst>
      <p:ext uri="{BB962C8B-B14F-4D97-AF65-F5344CB8AC3E}">
        <p14:creationId xmlns:p14="http://schemas.microsoft.com/office/powerpoint/2010/main" val="209223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13"/>
          <p:cNvCxnSpPr/>
          <p:nvPr/>
        </p:nvCxnSpPr>
        <p:spPr>
          <a:xfrm>
            <a:off x="1001184" y="1128189"/>
            <a:ext cx="10521949" cy="423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7468" y="301624"/>
            <a:ext cx="4873413" cy="579968"/>
          </a:xfrm>
          <a:prstGeom prst="rect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algn="ctr">
              <a:defRPr/>
            </a:pPr>
            <a:r>
              <a:rPr kumimoji="0" lang="en-US" altLang="zh-CN" sz="3600" dirty="0" smtClean="0"/>
              <a:t>Logistics</a:t>
            </a:r>
            <a:r>
              <a:rPr kumimoji="0" lang="zh-CN" altLang="en-US" sz="3600" dirty="0" smtClean="0"/>
              <a:t>回归</a:t>
            </a:r>
            <a:endParaRPr kumimoji="0" lang="zh-CN" altLang="en-US" sz="3600" dirty="0"/>
          </a:p>
        </p:txBody>
      </p:sp>
      <p:sp>
        <p:nvSpPr>
          <p:cNvPr id="11270" name="TextBox 5"/>
          <p:cNvSpPr txBox="1">
            <a:spLocks noChangeArrowheads="1"/>
          </p:cNvSpPr>
          <p:nvPr/>
        </p:nvSpPr>
        <p:spPr bwMode="auto">
          <a:xfrm>
            <a:off x="810684" y="573622"/>
            <a:ext cx="246280" cy="61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3"/>
              <p:cNvSpPr>
                <a:spLocks noChangeArrowheads="1"/>
              </p:cNvSpPr>
              <p:nvPr/>
            </p:nvSpPr>
            <p:spPr bwMode="auto">
              <a:xfrm>
                <a:off x="795869" y="1333963"/>
                <a:ext cx="10727267" cy="4259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21917" tIns="60958" rIns="121917" bIns="60958">
                <a:spAutoFit/>
              </a:bodyPr>
              <a:lstStyle>
                <a:lvl1pPr marL="342900" indent="-3429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dirty="0" smtClean="0">
                    <a:solidFill>
                      <a:srgbClr val="000000"/>
                    </a:solidFill>
                  </a:rPr>
                  <a:t>按照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逻辑回归的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基本原理，求解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过程可以分为以下三</a:t>
                </a:r>
                <a:r>
                  <a:rPr lang="zh-CN" altLang="en-US" sz="2800" dirty="0">
                    <a:solidFill>
                      <a:srgbClr val="000000"/>
                    </a:solidFill>
                  </a:rPr>
                  <a:t>步</a:t>
                </a:r>
                <a:endParaRPr lang="en-US" altLang="zh-CN" sz="2800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zh-CN" altLang="en-US" dirty="0">
                    <a:solidFill>
                      <a:srgbClr val="000000"/>
                    </a:solidFill>
                  </a:rPr>
                  <a:t>找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一个合适的预测分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类函数，用来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预测输入数据的分类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结果，一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般表示为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h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函数，需要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对数据有一定的了解或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分析，然后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确定函数的可能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形式</a:t>
                </a:r>
                <a:endParaRPr lang="en-US" altLang="zh-CN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zh-CN" altLang="en-US" dirty="0">
                    <a:solidFill>
                      <a:srgbClr val="000000"/>
                    </a:solidFill>
                  </a:rPr>
                  <a:t>构造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一个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损失函数，该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函数表示预测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输出（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h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）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与训练数据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类别（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y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）之间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的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偏差，一般是预测输出与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实际类别的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差，可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对所有样本的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Cost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求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R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方值等作为评价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标准，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记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函数</a:t>
                </a:r>
                <a:endParaRPr lang="en-US" altLang="zh-CN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zh-CN" altLang="en-US" dirty="0">
                    <a:solidFill>
                      <a:srgbClr val="000000"/>
                    </a:solidFill>
                  </a:rPr>
                  <a:t>找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函数的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最小值，因为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值越小表示预测函数越准确。求解损失函数的最小值是采用梯度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下降法实现</a:t>
                </a:r>
                <a:endParaRPr lang="en-US" altLang="zh-CN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12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869" y="1333963"/>
                <a:ext cx="10727267" cy="4259624"/>
              </a:xfrm>
              <a:prstGeom prst="rect">
                <a:avLst/>
              </a:prstGeom>
              <a:blipFill rotWithShape="1">
                <a:blip r:embed="rId2"/>
                <a:stretch>
                  <a:fillRect l="-739" t="-1717" b="-20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844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592669" y="1208160"/>
            <a:ext cx="10879929" cy="4812215"/>
          </a:xfrm>
          <a:prstGeom prst="rect">
            <a:avLst/>
          </a:prstGeom>
        </p:spPr>
        <p:txBody>
          <a:bodyPr vert="horz" wrap="square" lIns="0" tIns="104775" rIns="0" bIns="0" rtlCol="0">
            <a:spAutoFit/>
          </a:bodyPr>
          <a:lstStyle/>
          <a:p>
            <a:pPr marL="12700">
              <a:spcBef>
                <a:spcPts val="825"/>
              </a:spcBef>
            </a:pPr>
            <a:r>
              <a:rPr lang="zh-CN" altLang="en-US" sz="2800" b="1" spc="20" dirty="0">
                <a:latin typeface="Arial"/>
                <a:cs typeface="Arial"/>
              </a:rPr>
              <a:t>导入包含分类方法的类：</a:t>
            </a:r>
            <a:endParaRPr sz="2800" dirty="0">
              <a:latin typeface="Arial"/>
              <a:cs typeface="Arial"/>
            </a:endParaRPr>
          </a:p>
          <a:p>
            <a:pPr marL="469900">
              <a:spcBef>
                <a:spcPts val="570"/>
              </a:spcBef>
            </a:pP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from sklearn.linear_model import</a:t>
            </a:r>
            <a:r>
              <a:rPr sz="2800" b="1" spc="-70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LogisticRegression</a:t>
            </a:r>
            <a:endParaRPr sz="2800" dirty="0">
              <a:solidFill>
                <a:srgbClr val="00B050"/>
              </a:solidFill>
              <a:latin typeface="Courier New"/>
              <a:cs typeface="Courier New"/>
            </a:endParaRPr>
          </a:p>
          <a:p>
            <a:pPr>
              <a:spcBef>
                <a:spcPts val="50"/>
              </a:spcBef>
            </a:pPr>
            <a:endParaRPr sz="2800" dirty="0">
              <a:latin typeface="Times New Roman"/>
              <a:cs typeface="Times New Roman"/>
            </a:endParaRPr>
          </a:p>
          <a:p>
            <a:pPr marL="12700"/>
            <a:r>
              <a:rPr lang="zh-CN" altLang="en-US" sz="2800" b="1" spc="-25" dirty="0">
                <a:latin typeface="Arial"/>
                <a:cs typeface="Arial"/>
              </a:rPr>
              <a:t>创建该类的一个实例：</a:t>
            </a:r>
            <a:endParaRPr sz="2800" dirty="0">
              <a:latin typeface="Arial"/>
              <a:cs typeface="Arial"/>
            </a:endParaRPr>
          </a:p>
          <a:p>
            <a:pPr marL="469900">
              <a:spcBef>
                <a:spcPts val="570"/>
              </a:spcBef>
            </a:pP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LR </a:t>
            </a:r>
            <a:r>
              <a:rPr sz="2800" b="1" dirty="0">
                <a:solidFill>
                  <a:srgbClr val="00B050"/>
                </a:solidFill>
                <a:latin typeface="Courier New"/>
                <a:cs typeface="Courier New"/>
              </a:rPr>
              <a:t>= </a:t>
            </a: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LogisticRegression(penalty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=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'l2',</a:t>
            </a:r>
            <a:r>
              <a:rPr sz="2800" b="1" spc="-7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lang="en-US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C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=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10.0)</a:t>
            </a:r>
            <a:endParaRPr lang="en-US" altLang="zh-CN" sz="2800" b="1" spc="-5" dirty="0">
              <a:solidFill>
                <a:srgbClr val="00B050"/>
              </a:solidFill>
              <a:latin typeface="Courier New"/>
              <a:cs typeface="Courier New"/>
            </a:endParaRPr>
          </a:p>
          <a:p>
            <a:pPr marL="12700"/>
            <a:endParaRPr lang="en-US" altLang="zh-CN" sz="2800" b="1" spc="-10" dirty="0">
              <a:latin typeface="Arial"/>
              <a:cs typeface="Arial"/>
            </a:endParaRPr>
          </a:p>
          <a:p>
            <a:pPr marL="12700"/>
            <a:r>
              <a:rPr lang="zh-CN" altLang="en-US" sz="2800" b="1" spc="-10" dirty="0">
                <a:latin typeface="Arial"/>
                <a:cs typeface="Arial"/>
              </a:rPr>
              <a:t>拟合训练数据并预测：</a:t>
            </a:r>
            <a:endParaRPr lang="en-US" altLang="zh-CN" sz="2800" dirty="0">
              <a:latin typeface="Arial"/>
              <a:cs typeface="Arial"/>
            </a:endParaRPr>
          </a:p>
          <a:p>
            <a:pPr marL="469900">
              <a:spcBef>
                <a:spcPts val="570"/>
              </a:spcBef>
            </a:pP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LR </a:t>
            </a:r>
            <a:r>
              <a:rPr lang="en-US" altLang="zh-CN" sz="2800" b="1" dirty="0">
                <a:solidFill>
                  <a:srgbClr val="00B050"/>
                </a:solidFill>
                <a:latin typeface="Courier New"/>
                <a:cs typeface="Courier New"/>
              </a:rPr>
              <a:t>= </a:t>
            </a:r>
            <a:r>
              <a:rPr lang="en-US" altLang="zh-CN" sz="2800" b="1" spc="-5" dirty="0" err="1">
                <a:solidFill>
                  <a:srgbClr val="00B050"/>
                </a:solidFill>
                <a:latin typeface="Courier New"/>
                <a:cs typeface="Courier New"/>
              </a:rPr>
              <a:t>LR.fit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(</a:t>
            </a:r>
            <a:r>
              <a:rPr lang="en-US" altLang="zh-CN" sz="2800" b="1" spc="-5" dirty="0" err="1">
                <a:solidFill>
                  <a:srgbClr val="00B050"/>
                </a:solidFill>
                <a:latin typeface="Courier New"/>
                <a:cs typeface="Courier New"/>
              </a:rPr>
              <a:t>X_train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,</a:t>
            </a:r>
            <a:r>
              <a:rPr lang="en-US" altLang="zh-CN" sz="2800" b="1" spc="-60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lang="en-US" altLang="zh-CN" sz="2800" b="1" spc="-5" dirty="0" err="1">
                <a:solidFill>
                  <a:srgbClr val="00B050"/>
                </a:solidFill>
                <a:latin typeface="Courier New"/>
                <a:cs typeface="Courier New"/>
              </a:rPr>
              <a:t>y_train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)</a:t>
            </a:r>
            <a:endParaRPr lang="en-US" altLang="zh-CN" sz="2800" dirty="0">
              <a:solidFill>
                <a:srgbClr val="00B050"/>
              </a:solidFill>
              <a:latin typeface="Courier New"/>
              <a:cs typeface="Courier New"/>
            </a:endParaRPr>
          </a:p>
          <a:p>
            <a:pPr marL="469900">
              <a:spcBef>
                <a:spcPts val="1200"/>
              </a:spcBef>
            </a:pPr>
            <a:r>
              <a:rPr lang="en-US" altLang="zh-CN" sz="2800" b="1" spc="-5" dirty="0" err="1">
                <a:solidFill>
                  <a:srgbClr val="00B050"/>
                </a:solidFill>
                <a:latin typeface="Courier New"/>
                <a:cs typeface="Courier New"/>
              </a:rPr>
              <a:t>y_predict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Courier New"/>
                <a:cs typeface="Courier New"/>
              </a:rPr>
              <a:t>=</a:t>
            </a:r>
            <a:r>
              <a:rPr lang="en-US" altLang="zh-CN" sz="2800" b="1" spc="-45" dirty="0">
                <a:solidFill>
                  <a:srgbClr val="00B050"/>
                </a:solidFill>
                <a:latin typeface="Courier New"/>
                <a:cs typeface="Courier New"/>
              </a:rPr>
              <a:t> </a:t>
            </a:r>
            <a:r>
              <a:rPr lang="en-US" altLang="zh-CN" sz="2800" b="1" spc="-5" dirty="0" err="1">
                <a:solidFill>
                  <a:srgbClr val="00B050"/>
                </a:solidFill>
                <a:latin typeface="Courier New"/>
                <a:cs typeface="Courier New"/>
              </a:rPr>
              <a:t>LR.predict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(</a:t>
            </a:r>
            <a:r>
              <a:rPr lang="en-US" altLang="zh-CN" sz="2800" b="1" spc="-5" dirty="0" err="1">
                <a:solidFill>
                  <a:srgbClr val="00B050"/>
                </a:solidFill>
                <a:latin typeface="Courier New"/>
                <a:cs typeface="Courier New"/>
              </a:rPr>
              <a:t>X_test</a:t>
            </a:r>
            <a:r>
              <a:rPr lang="en-US" altLang="zh-CN" sz="2800" b="1" spc="-5" dirty="0">
                <a:solidFill>
                  <a:srgbClr val="00B050"/>
                </a:solidFill>
                <a:latin typeface="Courier New"/>
                <a:cs typeface="Courier New"/>
              </a:rPr>
              <a:t>)</a:t>
            </a:r>
            <a:endParaRPr lang="en-US" altLang="zh-CN" sz="2800" dirty="0">
              <a:solidFill>
                <a:srgbClr val="00B050"/>
              </a:solidFill>
              <a:latin typeface="Courier New"/>
              <a:cs typeface="Courier New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xmlns="" id="{D4B600EA-2E3A-4E5D-8BC9-1B1852677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回归的语法</a:t>
            </a:r>
          </a:p>
        </p:txBody>
      </p:sp>
    </p:spTree>
    <p:extLst>
      <p:ext uri="{BB962C8B-B14F-4D97-AF65-F5344CB8AC3E}">
        <p14:creationId xmlns:p14="http://schemas.microsoft.com/office/powerpoint/2010/main" val="379953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4105509" y="1233488"/>
            <a:ext cx="618455" cy="1800000"/>
            <a:chOff x="597712" y="2415605"/>
            <a:chExt cx="1076110" cy="3131998"/>
          </a:xfrm>
        </p:grpSpPr>
        <p:sp>
          <p:nvSpPr>
            <p:cNvPr id="10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760245" y="2023201"/>
            <a:ext cx="2027688" cy="6443998"/>
            <a:chOff x="935919" y="107043"/>
            <a:chExt cx="1818452" cy="5779044"/>
          </a:xfrm>
        </p:grpSpPr>
        <p:sp>
          <p:nvSpPr>
            <p:cNvPr id="4" name="等腰三角形 9"/>
            <p:cNvSpPr/>
            <p:nvPr/>
          </p:nvSpPr>
          <p:spPr>
            <a:xfrm rot="10800000">
              <a:off x="935919" y="1016252"/>
              <a:ext cx="1818452" cy="4869835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5" name="椭圆 4"/>
            <p:cNvSpPr>
              <a:spLocks noChangeAspect="1"/>
            </p:cNvSpPr>
            <p:nvPr/>
          </p:nvSpPr>
          <p:spPr>
            <a:xfrm>
              <a:off x="942885" y="107043"/>
              <a:ext cx="1799994" cy="180000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>
                <a:lnSpc>
                  <a:spcPct val="130000"/>
                </a:lnSpc>
                <a:defRPr/>
              </a:pPr>
              <a:r>
                <a:rPr lang="en-US" altLang="zh-CN" sz="7200" kern="0" dirty="0" smtClean="0">
                  <a:solidFill>
                    <a:srgbClr val="009999"/>
                  </a:solidFill>
                  <a:latin typeface="Century Gothic" panose="020B0502020202020204" pitchFamily="34" charset="0"/>
                  <a:cs typeface="+mn-ea"/>
                  <a:sym typeface="+mn-lt"/>
                </a:rPr>
                <a:t>03</a:t>
              </a:r>
              <a:endParaRPr lang="zh-CN" altLang="en-US" sz="4000" kern="0" dirty="0">
                <a:solidFill>
                  <a:srgbClr val="009999"/>
                </a:solidFill>
                <a:latin typeface="Century Gothic" panose="020B0502020202020204" pitchFamily="34" charset="0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1981669" y="4924891"/>
            <a:ext cx="1194019" cy="3475167"/>
            <a:chOff x="597712" y="2415605"/>
            <a:chExt cx="1076110" cy="3131998"/>
          </a:xfrm>
        </p:grpSpPr>
        <p:sp>
          <p:nvSpPr>
            <p:cNvPr id="7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4481258" y="4431190"/>
            <a:ext cx="618455" cy="1800000"/>
            <a:chOff x="597712" y="2415605"/>
            <a:chExt cx="1076110" cy="3131998"/>
          </a:xfrm>
        </p:grpSpPr>
        <p:sp>
          <p:nvSpPr>
            <p:cNvPr id="13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1033964" y="2075338"/>
            <a:ext cx="1150325" cy="3348000"/>
            <a:chOff x="597712" y="2415605"/>
            <a:chExt cx="1076110" cy="3131998"/>
          </a:xfrm>
        </p:grpSpPr>
        <p:sp>
          <p:nvSpPr>
            <p:cNvPr id="16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510700" y="2479491"/>
            <a:ext cx="3570208" cy="1107996"/>
          </a:xfrm>
          <a:prstGeom prst="rect">
            <a:avLst/>
          </a:prstGeom>
          <a:noFill/>
          <a:effectLst>
            <a:outerShdw dist="25400" dir="5400000" algn="t" rotWithShape="0">
              <a:schemeClr val="bg1">
                <a:alpha val="40000"/>
              </a:schemeClr>
            </a:outerShdw>
          </a:effectLst>
        </p:spPr>
        <p:txBody>
          <a:bodyPr wrap="none" rtlCol="0" anchor="b" anchorCtr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accent1">
                    <a:lumMod val="75000"/>
                  </a:schemeClr>
                </a:solidFill>
                <a:effectLst>
                  <a:innerShdw blurRad="127000" dist="63500" dir="16200000">
                    <a:prstClr val="black">
                      <a:alpha val="50000"/>
                    </a:prstClr>
                  </a:innerShdw>
                </a:effectLst>
                <a:latin typeface="微软雅黑"/>
                <a:ea typeface="微软雅黑"/>
              </a:defRPr>
            </a:lvl1pPr>
          </a:lstStyle>
          <a:p>
            <a:r>
              <a:rPr lang="zh-CN" altLang="en-US" sz="6600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</a:rPr>
              <a:t>评价指标</a:t>
            </a:r>
            <a:endParaRPr lang="zh-CN" altLang="en-US" sz="6600" dirty="0">
              <a:solidFill>
                <a:srgbClr val="009999"/>
              </a:solidFill>
              <a:latin typeface="Noto Sans S Chinese Medium" panose="020B0600000000000000" pitchFamily="34" charset="-122"/>
              <a:ea typeface="Noto Sans S Chinese Medium" panose="020B0600000000000000" pitchFamily="34" charset="-122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711359" y="-348275"/>
            <a:ext cx="180000" cy="18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26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淆矩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混淆矩阵是理解大多数评价指标的基础，这里用一个经典表格来解释混淆矩阵是什么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94B0F29-9F7E-4213-B1C7-2AA07D2179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120" y="2492896"/>
            <a:ext cx="7159059" cy="36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14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rcRect l="3476" t="20813" r="12104" b="9106"/>
          <a:stretch>
            <a:fillRect/>
          </a:stretch>
        </p:blipFill>
        <p:spPr>
          <a:xfrm>
            <a:off x="779156" y="2284793"/>
            <a:ext cx="8478301" cy="395899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331845" y="322718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最小二乘法：矩阵形式求解</a:t>
            </a: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系数</a:t>
            </a: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55108" y="1077372"/>
            <a:ext cx="3002349" cy="760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3503" y="1103855"/>
            <a:ext cx="4779807" cy="707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39139"/>
              </p:ext>
            </p:extLst>
          </p:nvPr>
        </p:nvGraphicFramePr>
        <p:xfrm>
          <a:off x="9715693" y="2759221"/>
          <a:ext cx="2173288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AxMath" r:id="rId7" imgW="1587600" imgH="2545200" progId="Equation.AxMath">
                  <p:embed/>
                </p:oleObj>
              </mc:Choice>
              <mc:Fallback>
                <p:oleObj name="AxMath" r:id="rId7" imgW="1587600" imgH="2545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693" y="2759221"/>
                        <a:ext cx="2173288" cy="348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317798" y="2164800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矩阵求导常用公式：</a:t>
            </a: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797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淆矩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混淆矩阵包含四部分的信息：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1)	</a:t>
            </a:r>
            <a:r>
              <a:rPr lang="zh-CN" altLang="en-US" sz="2000" dirty="0"/>
              <a:t>真阴率（</a:t>
            </a:r>
            <a:r>
              <a:rPr lang="en-US" altLang="zh-CN" sz="2000" dirty="0"/>
              <a:t>TN</a:t>
            </a:r>
            <a:r>
              <a:rPr lang="zh-CN" altLang="en-US" sz="2000" dirty="0"/>
              <a:t>）表明实际是负样本预测成负样本的样本数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2)	</a:t>
            </a:r>
            <a:r>
              <a:rPr lang="zh-CN" altLang="en-US" sz="2000" dirty="0"/>
              <a:t>假阳率（</a:t>
            </a:r>
            <a:r>
              <a:rPr lang="en-US" altLang="zh-CN" sz="2000" dirty="0"/>
              <a:t>FP</a:t>
            </a:r>
            <a:r>
              <a:rPr lang="zh-CN" altLang="en-US" sz="2000" dirty="0"/>
              <a:t>）表明实际是负样本预测成正样本的样本数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3)	</a:t>
            </a:r>
            <a:r>
              <a:rPr lang="zh-CN" altLang="en-US" sz="2000" dirty="0"/>
              <a:t>假阴率（</a:t>
            </a:r>
            <a:r>
              <a:rPr lang="en-US" altLang="zh-CN" sz="2000" dirty="0"/>
              <a:t>FN</a:t>
            </a:r>
            <a:r>
              <a:rPr lang="zh-CN" altLang="en-US" sz="2000" dirty="0"/>
              <a:t>）表明实际是正样本预测成负样本的样本数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4)	</a:t>
            </a:r>
            <a:r>
              <a:rPr lang="zh-CN" altLang="en-US" sz="2000" dirty="0"/>
              <a:t>真阳率（</a:t>
            </a:r>
            <a:r>
              <a:rPr lang="en-US" altLang="zh-CN" sz="2000" dirty="0"/>
              <a:t>TP</a:t>
            </a:r>
            <a:r>
              <a:rPr lang="zh-CN" altLang="en-US" sz="2000" dirty="0"/>
              <a:t>）表明实际是正样本预测成正样本的样本数。</a:t>
            </a:r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大部分的评价指标都是建立在混淆矩阵基础上的，包括准确率、精确率、召回率、</a:t>
            </a:r>
            <a:r>
              <a:rPr lang="en-US" altLang="zh-CN" sz="2000" dirty="0"/>
              <a:t>F1-score</a:t>
            </a:r>
            <a:r>
              <a:rPr lang="zh-CN" altLang="en-US" sz="2000" dirty="0"/>
              <a:t>，当然也包括</a:t>
            </a:r>
            <a:r>
              <a:rPr lang="en-US" altLang="zh-CN" sz="2000" dirty="0"/>
              <a:t>AUC</a:t>
            </a:r>
            <a:r>
              <a:rPr lang="zh-CN" altLang="en-US" sz="2000" dirty="0"/>
              <a:t>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9099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准确率（</a:t>
            </a:r>
            <a:r>
              <a:rPr lang="en-US" altLang="zh-CN" dirty="0" smtClean="0"/>
              <a:t>accuracy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准确率是最为常见的一项指标，即预测正确的结果占总样本的百分比，其公式如下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	  	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虽然准确率可以判断总的正确率，但是在样本不平衡的情况下，并不能作为很好的指标来衡量结果。假设在所有样本中，正样本占</a:t>
            </a:r>
            <a:r>
              <a:rPr lang="en-US" altLang="zh-CN" sz="2400" dirty="0"/>
              <a:t>90%</a:t>
            </a:r>
            <a:r>
              <a:rPr lang="zh-CN" altLang="en-US" sz="2400" dirty="0"/>
              <a:t>，负样本占</a:t>
            </a:r>
            <a:r>
              <a:rPr lang="en-US" altLang="zh-CN" sz="2400" dirty="0"/>
              <a:t>10%</a:t>
            </a:r>
            <a:r>
              <a:rPr lang="zh-CN" altLang="en-US" sz="2400" dirty="0"/>
              <a:t>，样本是严重不平衡的。模型将全部样本预测为正样本即可得到</a:t>
            </a:r>
            <a:r>
              <a:rPr lang="en-US" altLang="zh-CN" sz="2400" dirty="0"/>
              <a:t>90%</a:t>
            </a:r>
            <a:r>
              <a:rPr lang="zh-CN" altLang="en-US" sz="2400" dirty="0"/>
              <a:t>的高准确率，如果仅使用准确率这一单一指标，模型就可以像这样偷懒获得很高的评分。正因如此，也就衍生出了其它两种指标：精确率和召回率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3604B017-717B-4B0A-9E96-AEC43FE9B0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631" y="2445270"/>
            <a:ext cx="4263769" cy="875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84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精确率与召回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精确率又叫查准率，它是针对预测结果而言的。精确率表示在所有被预测为正的样本中实际为正的样本的概率。意思就是在预测为正样本的结果中，有多少把握可以预测正确，公式如下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	  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召回率又叫查全率，它是针对原样本而言的。召回率表示在实际为正的样本中被预测为正样本的概率，公式如下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	  	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召回率一般应用于宁可错杀一千，绝不放过一个的场景下。例如在网贷违约率预测中，相比信誉良好的用户，我们更关心可能会发生违约的用户。召回率越高，代表不良用户被预测出来的概率越高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57015FF7-0653-4E05-9870-62F2944CA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6624" y="2838450"/>
            <a:ext cx="1924051" cy="5905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08B4508-B441-4F70-8DDE-722030282E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8548" y="4365104"/>
            <a:ext cx="160020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45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394883" y="116304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00B050"/>
                </a:solidFill>
              </a:rPr>
              <a:t>高精</a:t>
            </a:r>
            <a:r>
              <a:rPr lang="zh-CN" altLang="en-US" sz="2800" b="1" dirty="0" smtClean="0">
                <a:solidFill>
                  <a:srgbClr val="00B050"/>
                </a:solidFill>
              </a:rPr>
              <a:t>确率</a:t>
            </a:r>
            <a:r>
              <a:rPr lang="zh-CN" altLang="zh-CN" sz="2800" b="1" dirty="0" smtClean="0">
                <a:solidFill>
                  <a:srgbClr val="00B050"/>
                </a:solidFill>
              </a:rPr>
              <a:t>度</a:t>
            </a:r>
            <a:r>
              <a:rPr lang="zh-CN" altLang="zh-CN" sz="2800" b="1" dirty="0">
                <a:solidFill>
                  <a:srgbClr val="00B050"/>
                </a:solidFill>
              </a:rPr>
              <a:t>何时重要</a:t>
            </a:r>
          </a:p>
        </p:txBody>
      </p:sp>
      <p:sp>
        <p:nvSpPr>
          <p:cNvPr id="3" name="矩形 2"/>
          <p:cNvSpPr/>
          <p:nvPr/>
        </p:nvSpPr>
        <p:spPr>
          <a:xfrm>
            <a:off x="1493133" y="567159"/>
            <a:ext cx="1054453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sz="2400" dirty="0" smtClean="0"/>
              <a:t>在某些问题域中，精度比查全率更为重要。比如，当你在一家网店买东西时，他们的推荐系统经常会回馈像“买了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的顾客同时也买了</a:t>
            </a:r>
            <a:r>
              <a:rPr lang="en-US" altLang="zh-CN" sz="2400" dirty="0" smtClean="0"/>
              <a:t>Y”</a:t>
            </a:r>
            <a:r>
              <a:rPr lang="zh-CN" altLang="en-US" sz="2400" dirty="0" smtClean="0"/>
              <a:t>这样的信息。该信息的意图明显是想诱导你也购买</a:t>
            </a:r>
            <a:r>
              <a:rPr lang="en-US" altLang="zh-CN" sz="2400" dirty="0" smtClean="0"/>
              <a:t>Y</a:t>
            </a:r>
            <a:r>
              <a:rPr lang="zh-CN" altLang="en-US" sz="2400" dirty="0" smtClean="0"/>
              <a:t>。</a:t>
            </a:r>
          </a:p>
          <a:p>
            <a:pPr indent="457200"/>
            <a:r>
              <a:rPr lang="zh-CN" altLang="en-US" sz="2400" dirty="0" smtClean="0"/>
              <a:t>推荐</a:t>
            </a:r>
            <a:r>
              <a:rPr lang="zh-CN" altLang="en-US" sz="2400" dirty="0" smtClean="0"/>
              <a:t>系统有时是通过机器学习技术对公司历史数据进行分析完成</a:t>
            </a:r>
            <a:r>
              <a:rPr lang="zh-CN" altLang="en-US" sz="2400" dirty="0" smtClean="0"/>
              <a:t>的。</a:t>
            </a:r>
            <a:r>
              <a:rPr lang="zh-CN" altLang="en-US" sz="2400" dirty="0" smtClean="0"/>
              <a:t>在评估它们的性能时，工程师希望得到较高的精度。这样，顾客也许会对推荐机制感到更加满意，否则很可能忽略推荐内容。</a:t>
            </a:r>
          </a:p>
          <a:p>
            <a:pPr indent="457200"/>
            <a:r>
              <a:rPr lang="zh-CN" altLang="en-US" sz="2400" dirty="0" smtClean="0"/>
              <a:t>在</a:t>
            </a:r>
            <a:r>
              <a:rPr lang="zh-CN" altLang="en-US" sz="2400" dirty="0" smtClean="0"/>
              <a:t>这些问题域中，查全率的价值是不重要的。网店推荐清单的规模只能是有限的，因此即使系统只能辨认出一小部分顾客喜欢的产品也没太大关系。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394882" y="378709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B050"/>
                </a:solidFill>
              </a:rPr>
              <a:t>高</a:t>
            </a:r>
            <a:r>
              <a:rPr lang="zh-CN" altLang="zh-CN" sz="2800" b="1" dirty="0">
                <a:solidFill>
                  <a:srgbClr val="00B050"/>
                </a:solidFill>
              </a:rPr>
              <a:t>查全率何时重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493133" y="4293139"/>
                <a:ext cx="10179487" cy="2145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zh-CN" altLang="zh-CN" sz="2400" dirty="0"/>
                  <a:t>查全率同精度恰恰相反，在其它问题域中，查全率更为重要。这种情况在医药诊断中比较常见。例如：一个患</a:t>
                </a:r>
                <a:r>
                  <a:rPr lang="en-US" altLang="zh-CN" sz="2400" dirty="0"/>
                  <a:t>X</a:t>
                </a:r>
                <a:r>
                  <a:rPr lang="zh-CN" altLang="zh-CN" sz="2400" dirty="0"/>
                  <a:t>疾病的病人被确诊患</a:t>
                </a:r>
                <a:r>
                  <a:rPr lang="en-US" altLang="zh-CN" sz="2400" dirty="0"/>
                  <a:t>X</a:t>
                </a:r>
                <a:r>
                  <a:rPr lang="zh-CN" altLang="zh-CN" sz="2400" dirty="0"/>
                  <a:t>疾病，即真正类。患</a:t>
                </a:r>
                <a:r>
                  <a:rPr lang="en-US" altLang="zh-CN" sz="2400" dirty="0"/>
                  <a:t>X</a:t>
                </a:r>
                <a:r>
                  <a:rPr lang="zh-CN" altLang="zh-CN" sz="2400" dirty="0"/>
                  <a:t>疾病的病人没被诊断出患</a:t>
                </a:r>
                <a:r>
                  <a:rPr lang="en-US" altLang="zh-CN" sz="2400" dirty="0"/>
                  <a:t>X</a:t>
                </a:r>
                <a:r>
                  <a:rPr lang="zh-CN" altLang="zh-CN" sz="2400" dirty="0"/>
                  <a:t>疾病，即假负类。这是医生想要避免的一种情况——这意味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a:rPr lang="en-US" altLang="zh-CN" sz="2400"/>
                          <m:t>𝑁</m:t>
                        </m:r>
                      </m:e>
                      <m:sub>
                        <m:r>
                          <a:rPr lang="en-US" altLang="zh-CN" sz="2400"/>
                          <m:t>𝐹𝑁</m:t>
                        </m:r>
                      </m:sub>
                    </m:sSub>
                  </m:oMath>
                </a14:m>
                <a:r>
                  <a:rPr lang="zh-CN" altLang="zh-CN" sz="2400" dirty="0"/>
                  <a:t>应该要小。在查全率的定义</a:t>
                </a:r>
                <a14:m>
                  <m:oMath xmlns:m="http://schemas.openxmlformats.org/officeDocument/2006/math">
                    <m:r>
                      <a:rPr lang="en-US" altLang="zh-CN" sz="2400"/>
                      <m:t>𝑅</m:t>
                    </m:r>
                    <m:r>
                      <a:rPr lang="en-US" altLang="zh-CN" sz="2400"/>
                      <m:t>=</m:t>
                    </m:r>
                    <m:f>
                      <m:fPr>
                        <m:ctrlPr>
                          <a:rPr lang="zh-CN" altLang="zh-CN" sz="2400"/>
                        </m:ctrlPr>
                      </m:fPr>
                      <m:num>
                        <m:sSub>
                          <m:sSubPr>
                            <m:ctrlPr>
                              <a:rPr lang="zh-CN" altLang="zh-CN" sz="2400"/>
                            </m:ctrlPr>
                          </m:sSubPr>
                          <m:e>
                            <m:r>
                              <a:rPr lang="en-US" altLang="zh-CN" sz="2400"/>
                              <m:t>𝑁</m:t>
                            </m:r>
                          </m:e>
                          <m:sub>
                            <m:r>
                              <a:rPr lang="en-US" altLang="zh-CN" sz="2400"/>
                              <m:t>𝑇𝑃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2400"/>
                            </m:ctrlPr>
                          </m:sSubPr>
                          <m:e>
                            <m:r>
                              <a:rPr lang="en-US" altLang="zh-CN" sz="2400"/>
                              <m:t>𝑁</m:t>
                            </m:r>
                          </m:e>
                          <m:sub>
                            <m:r>
                              <a:rPr lang="en-US" altLang="zh-CN" sz="2400"/>
                              <m:t>𝑇𝑃</m:t>
                            </m:r>
                          </m:sub>
                        </m:sSub>
                        <m:r>
                          <a:rPr lang="en-US" altLang="zh-CN" sz="2400"/>
                          <m:t>+</m:t>
                        </m:r>
                        <m:sSub>
                          <m:sSubPr>
                            <m:ctrlPr>
                              <a:rPr lang="zh-CN" altLang="zh-CN" sz="2400"/>
                            </m:ctrlPr>
                          </m:sSubPr>
                          <m:e>
                            <m:r>
                              <a:rPr lang="en-US" altLang="zh-CN" sz="2400"/>
                              <m:t>𝑁</m:t>
                            </m:r>
                          </m:e>
                          <m:sub>
                            <m:r>
                              <a:rPr lang="en-US" altLang="zh-CN" sz="2400"/>
                              <m:t>𝐹𝑁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zh-CN" sz="2400" dirty="0"/>
                  <a:t>中</a:t>
                </a:r>
                <a:r>
                  <a:rPr lang="en-US" altLang="zh-CN" sz="2400" dirty="0"/>
                  <a:t>, </a:t>
                </a:r>
                <a:r>
                  <a:rPr lang="zh-CN" altLang="zh-CN" sz="2400" dirty="0"/>
                  <a:t>假负类的数量在分母上，因此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/>
                        </m:ctrlPr>
                      </m:sSubPr>
                      <m:e>
                        <m:r>
                          <a:rPr lang="en-US" altLang="zh-CN" sz="2400"/>
                          <m:t>𝑁</m:t>
                        </m:r>
                      </m:e>
                      <m:sub>
                        <m:r>
                          <a:rPr lang="en-US" altLang="zh-CN" sz="2400"/>
                          <m:t>𝐹𝑁</m:t>
                        </m:r>
                      </m:sub>
                    </m:sSub>
                  </m:oMath>
                </a14:m>
                <a:r>
                  <a:rPr lang="zh-CN" altLang="zh-CN" sz="2400" dirty="0"/>
                  <a:t>意味着高的查全率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133" y="4293139"/>
                <a:ext cx="10179487" cy="2145396"/>
              </a:xfrm>
              <a:prstGeom prst="rect">
                <a:avLst/>
              </a:prstGeom>
              <a:blipFill rotWithShape="1">
                <a:blip r:embed="rId2"/>
                <a:stretch>
                  <a:fillRect l="-958" t="-2273" b="-5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23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</a:t>
            </a:r>
            <a:r>
              <a:rPr lang="zh-CN" altLang="en-US" dirty="0"/>
              <a:t>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分类模型对每个样本点都会输出一个置信度。通过设定置信度阈值，就可以完成分类。不同的置信度阈值对应着不同的精确率和召回率。一般来说，置信度阈值较低时，大量样本被预测为正例，所以召回率较高，而精确率较低；置信度阈值较高时，大量样本被预测为负例，所以召回率较低，而精确率较高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PR</a:t>
            </a:r>
            <a:r>
              <a:rPr lang="zh-CN" altLang="en-US" sz="2000" dirty="0"/>
              <a:t>曲线就是以精确率为纵坐标</a:t>
            </a:r>
            <a:r>
              <a:rPr lang="en-US" altLang="zh-CN" sz="2000" dirty="0"/>
              <a:t>				</a:t>
            </a:r>
            <a:r>
              <a:rPr lang="zh-CN" altLang="en-US" sz="2000" dirty="0"/>
              <a:t>，以召回率为横坐标做出的曲线</a:t>
            </a:r>
            <a:r>
              <a:rPr lang="en-US" altLang="zh-CN" sz="2000" dirty="0"/>
              <a:t>	                                      </a:t>
            </a:r>
            <a:r>
              <a:rPr lang="zh-CN" altLang="en-US" sz="2000" dirty="0"/>
              <a:t>如图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680FE17B-56EC-4EBA-A105-230633E04D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4929" y="3907536"/>
            <a:ext cx="3419173" cy="2708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74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C</a:t>
            </a:r>
            <a:r>
              <a:rPr lang="zh-CN" altLang="en-US" dirty="0"/>
              <a:t>曲线与</a:t>
            </a:r>
            <a:r>
              <a:rPr lang="en-US" altLang="zh-CN" dirty="0"/>
              <a:t>AUC</a:t>
            </a:r>
            <a:r>
              <a:rPr lang="zh-CN" altLang="en-US" dirty="0"/>
              <a:t>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对于某个二分类分类器来说，输出结果标签（</a:t>
            </a:r>
            <a:r>
              <a:rPr lang="en-US" altLang="zh-CN" sz="2000" dirty="0"/>
              <a:t>0</a:t>
            </a:r>
            <a:r>
              <a:rPr lang="zh-CN" altLang="en-US" sz="2000" dirty="0"/>
              <a:t>还是</a:t>
            </a:r>
            <a:r>
              <a:rPr lang="en-US" altLang="zh-CN" sz="2000" dirty="0"/>
              <a:t>1</a:t>
            </a:r>
            <a:r>
              <a:rPr lang="zh-CN" altLang="en-US" sz="2000" dirty="0"/>
              <a:t>）往往取决于置信度以及预定的置信度阈值。比如常见的阈值就是</a:t>
            </a:r>
            <a:r>
              <a:rPr lang="en-US" altLang="zh-CN" sz="2000" dirty="0"/>
              <a:t>0.5</a:t>
            </a:r>
            <a:r>
              <a:rPr lang="zh-CN" altLang="en-US" sz="2000" dirty="0"/>
              <a:t>，大于</a:t>
            </a:r>
            <a:r>
              <a:rPr lang="en-US" altLang="zh-CN" sz="2000" dirty="0"/>
              <a:t>0.5</a:t>
            </a:r>
            <a:r>
              <a:rPr lang="zh-CN" altLang="en-US" sz="2000" dirty="0"/>
              <a:t>的认为是正样本，小于</a:t>
            </a:r>
            <a:r>
              <a:rPr lang="en-US" altLang="zh-CN" sz="2000" dirty="0"/>
              <a:t>0.5</a:t>
            </a:r>
            <a:r>
              <a:rPr lang="zh-CN" altLang="en-US" sz="2000" dirty="0"/>
              <a:t>的认为是负样本。如果增大这个阈值，预测错误（针对正样本而言，即指预测是正样本但是预测错误，下同）的概率就会降低，但是随之而来的就是预测正确的概率也降低；如果减小这个阈值，那么预测正确的概率会升高但是同时预测错误的概率也会升高。实际上，这种阈值的选取一定程度上反映了分类器的分类能力。我们当然希望无论选取多大的阈值，分类都能尽可能地正确。为了形象地衡量这种分类能力，</a:t>
            </a:r>
            <a:r>
              <a:rPr lang="en-US" altLang="zh-CN" sz="2000" dirty="0"/>
              <a:t>ROC</a:t>
            </a:r>
            <a:r>
              <a:rPr lang="zh-CN" altLang="en-US" sz="2000" dirty="0"/>
              <a:t>曲线进行了表征，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35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9608" y="255588"/>
            <a:ext cx="7498080" cy="1143000"/>
          </a:xfrm>
        </p:spPr>
        <p:txBody>
          <a:bodyPr/>
          <a:lstStyle/>
          <a:p>
            <a:r>
              <a:rPr lang="en-US" altLang="zh-CN" dirty="0"/>
              <a:t>ROC</a:t>
            </a:r>
            <a:r>
              <a:rPr lang="zh-CN" altLang="en-US" dirty="0"/>
              <a:t>曲线与</a:t>
            </a:r>
            <a:r>
              <a:rPr lang="en-US" altLang="zh-CN" dirty="0"/>
              <a:t>AUC</a:t>
            </a:r>
            <a:r>
              <a:rPr lang="zh-CN" altLang="en-US" dirty="0"/>
              <a:t>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36767" y="1268760"/>
            <a:ext cx="4073656" cy="4800600"/>
          </a:xfrm>
        </p:spPr>
        <p:txBody>
          <a:bodyPr>
            <a:noAutofit/>
          </a:bodyPr>
          <a:lstStyle/>
          <a:p>
            <a:pPr marL="82296" indent="0">
              <a:lnSpc>
                <a:spcPct val="150000"/>
              </a:lnSpc>
              <a:buNone/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横轴：假阳率（</a:t>
            </a:r>
            <a:r>
              <a:rPr lang="en-US" altLang="zh-CN" sz="2000" dirty="0"/>
              <a:t>FPR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zh-CN" altLang="en-US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纵轴：真阳率（</a:t>
            </a:r>
            <a:r>
              <a:rPr lang="en-US" altLang="zh-CN" sz="2000" dirty="0"/>
              <a:t>TPR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显然，</a:t>
            </a:r>
            <a:r>
              <a:rPr lang="en-US" altLang="zh-CN" sz="2000" dirty="0"/>
              <a:t>ROC</a:t>
            </a:r>
            <a:r>
              <a:rPr lang="zh-CN" altLang="en-US" sz="2000" dirty="0"/>
              <a:t>曲线的横纵坐标都在</a:t>
            </a:r>
            <a:r>
              <a:rPr lang="en-US" altLang="zh-CN" sz="2000" dirty="0"/>
              <a:t>[0, 1]</a:t>
            </a:r>
            <a:r>
              <a:rPr lang="zh-CN" altLang="en-US" sz="2000" dirty="0"/>
              <a:t>之间，面积不大于</a:t>
            </a:r>
            <a:r>
              <a:rPr lang="en-US" altLang="zh-CN" sz="2000" dirty="0"/>
              <a:t>1</a:t>
            </a:r>
            <a:r>
              <a:rPr lang="zh-CN" altLang="en-US" sz="2000" dirty="0"/>
              <a:t>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DD0A85E7-F854-422C-97FA-6E47507294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7661" y="1988842"/>
            <a:ext cx="4248472" cy="377527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72D714CC-35A7-4D7A-BE80-1CF994E149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7545" y="2403340"/>
            <a:ext cx="1543051" cy="5905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8B2B4541-1EAF-4D51-937F-AB2B13F7CA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7545" y="4236350"/>
            <a:ext cx="1514475" cy="590550"/>
          </a:xfrm>
          <a:prstGeom prst="rect">
            <a:avLst/>
          </a:prstGeom>
        </p:spPr>
      </p:pic>
      <p:sp>
        <p:nvSpPr>
          <p:cNvPr id="14" name="内容占位符 2">
            <a:extLst>
              <a:ext uri="{FF2B5EF4-FFF2-40B4-BE49-F238E27FC236}">
                <a16:creationId xmlns:a16="http://schemas.microsoft.com/office/drawing/2014/main" xmlns="" id="{84091AD1-F878-4F39-876D-88FA11032E57}"/>
              </a:ext>
            </a:extLst>
          </p:cNvPr>
          <p:cNvSpPr txBox="1">
            <a:spLocks/>
          </p:cNvSpPr>
          <p:nvPr/>
        </p:nvSpPr>
        <p:spPr>
          <a:xfrm>
            <a:off x="3143672" y="1330654"/>
            <a:ext cx="4073656" cy="570310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>
              <a:lnSpc>
                <a:spcPct val="150000"/>
              </a:lnSpc>
              <a:buClr>
                <a:srgbClr val="3891A7"/>
              </a:buClr>
              <a:buNone/>
            </a:pPr>
            <a:r>
              <a:rPr lang="zh-CN" altLang="en-US" sz="2000" dirty="0">
                <a:solidFill>
                  <a:prstClr val="black"/>
                </a:solidFill>
                <a:latin typeface="Gill Sans MT"/>
                <a:ea typeface="华文中宋" panose="02010600040101010101" pitchFamily="2" charset="-122"/>
              </a:rPr>
              <a:t>下图是一条</a:t>
            </a:r>
            <a:r>
              <a:rPr lang="en-US" altLang="zh-CN" sz="2000" dirty="0">
                <a:solidFill>
                  <a:prstClr val="black"/>
                </a:solidFill>
                <a:latin typeface="Gill Sans MT"/>
                <a:ea typeface="华文中宋" panose="02010600040101010101" pitchFamily="2" charset="-122"/>
              </a:rPr>
              <a:t>ROC</a:t>
            </a:r>
            <a:r>
              <a:rPr lang="zh-CN" altLang="en-US" sz="2000" dirty="0">
                <a:solidFill>
                  <a:prstClr val="black"/>
                </a:solidFill>
                <a:latin typeface="Gill Sans MT"/>
                <a:ea typeface="华文中宋" panose="02010600040101010101" pitchFamily="2" charset="-122"/>
              </a:rPr>
              <a:t>曲线</a:t>
            </a:r>
          </a:p>
          <a:p>
            <a:pPr>
              <a:lnSpc>
                <a:spcPct val="150000"/>
              </a:lnSpc>
              <a:buClr>
                <a:srgbClr val="3891A7"/>
              </a:buClr>
            </a:pPr>
            <a:endParaRPr lang="zh-CN" altLang="en-US" sz="2000" dirty="0">
              <a:solidFill>
                <a:prstClr val="black"/>
              </a:solidFill>
              <a:latin typeface="Gill Sans MT"/>
              <a:ea typeface="华文中宋" panose="02010600040101010101" pitchFamily="2" charset="-122"/>
            </a:endParaRPr>
          </a:p>
          <a:p>
            <a:pPr>
              <a:buClr>
                <a:srgbClr val="3891A7"/>
              </a:buClr>
            </a:pPr>
            <a:endParaRPr lang="zh-CN" altLang="en-US" dirty="0">
              <a:solidFill>
                <a:prstClr val="black"/>
              </a:solidFill>
              <a:latin typeface="Gill Sans MT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209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5CD128F-1AEA-47FA-AAC2-42855AAA6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C</a:t>
            </a:r>
            <a:r>
              <a:rPr lang="zh-CN" altLang="en-US" dirty="0"/>
              <a:t>曲线与</a:t>
            </a:r>
            <a:r>
              <a:rPr lang="en-US" altLang="zh-CN" dirty="0"/>
              <a:t>AUC</a:t>
            </a:r>
            <a:r>
              <a:rPr lang="zh-CN" altLang="en-US" dirty="0"/>
              <a:t>曲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6B4676C-D8A7-4857-A683-AC82E63D56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现在分析几个</a:t>
            </a:r>
            <a:r>
              <a:rPr lang="en-US" altLang="zh-CN" sz="2000" dirty="0"/>
              <a:t>ROC</a:t>
            </a:r>
            <a:r>
              <a:rPr lang="zh-CN" altLang="en-US" sz="2000" dirty="0"/>
              <a:t>曲线的特殊情况，更好地掌握其性质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(0, 0)</a:t>
            </a:r>
            <a:r>
              <a:rPr lang="zh-CN" altLang="en-US" sz="2000" dirty="0"/>
              <a:t>：假阳率和真阳率都为</a:t>
            </a:r>
            <a:r>
              <a:rPr lang="en-US" altLang="zh-CN" sz="2000" dirty="0"/>
              <a:t>0</a:t>
            </a:r>
            <a:r>
              <a:rPr lang="zh-CN" altLang="en-US" sz="2000" dirty="0"/>
              <a:t>，即分类器全部预测成负样本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(0, 1)</a:t>
            </a:r>
            <a:r>
              <a:rPr lang="zh-CN" altLang="en-US" sz="2000" dirty="0"/>
              <a:t>：假阳率为</a:t>
            </a:r>
            <a:r>
              <a:rPr lang="en-US" altLang="zh-CN" sz="2000" dirty="0"/>
              <a:t>0</a:t>
            </a:r>
            <a:r>
              <a:rPr lang="zh-CN" altLang="en-US" sz="2000" dirty="0"/>
              <a:t>，真阳率为</a:t>
            </a:r>
            <a:r>
              <a:rPr lang="en-US" altLang="zh-CN" sz="2000" dirty="0"/>
              <a:t>1</a:t>
            </a:r>
            <a:r>
              <a:rPr lang="zh-CN" altLang="en-US" sz="2000" dirty="0"/>
              <a:t>，全部完美预测正确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(1, 0)</a:t>
            </a:r>
            <a:r>
              <a:rPr lang="zh-CN" altLang="en-US" sz="2000" dirty="0"/>
              <a:t>：假阳率为</a:t>
            </a:r>
            <a:r>
              <a:rPr lang="en-US" altLang="zh-CN" sz="2000" dirty="0"/>
              <a:t>1</a:t>
            </a:r>
            <a:r>
              <a:rPr lang="zh-CN" altLang="en-US" sz="2000" dirty="0"/>
              <a:t>，真阳率为</a:t>
            </a:r>
            <a:r>
              <a:rPr lang="en-US" altLang="zh-CN" sz="2000" dirty="0"/>
              <a:t>0</a:t>
            </a:r>
            <a:r>
              <a:rPr lang="zh-CN" altLang="en-US" sz="2000" dirty="0"/>
              <a:t>，全部完美预测错误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(1, 1)</a:t>
            </a:r>
            <a:r>
              <a:rPr lang="zh-CN" altLang="en-US" sz="2000" dirty="0"/>
              <a:t>：假阳率和真阳率都为</a:t>
            </a:r>
            <a:r>
              <a:rPr lang="en-US" altLang="zh-CN" sz="2000" dirty="0"/>
              <a:t>1</a:t>
            </a:r>
            <a:r>
              <a:rPr lang="zh-CN" altLang="en-US" sz="2000" dirty="0"/>
              <a:t>，即分类器全部预测成正样本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当</a:t>
            </a:r>
            <a:r>
              <a:rPr lang="en-US" altLang="zh-CN" sz="2000" dirty="0"/>
              <a:t>TPR</a:t>
            </a:r>
            <a:r>
              <a:rPr lang="zh-CN" altLang="en-US" sz="2000" dirty="0"/>
              <a:t>＝</a:t>
            </a:r>
            <a:r>
              <a:rPr lang="en-US" altLang="zh-CN" sz="2000" dirty="0"/>
              <a:t>FPR</a:t>
            </a:r>
            <a:r>
              <a:rPr lang="zh-CN" altLang="en-US" sz="2000" dirty="0"/>
              <a:t>为一条斜对角线时，表示预测为正样本的结果一半是对的，一半是错的，即为随机分类器的预测效果。</a:t>
            </a:r>
            <a:r>
              <a:rPr lang="en-US" altLang="zh-CN" sz="2000" dirty="0"/>
              <a:t>ROC</a:t>
            </a:r>
            <a:r>
              <a:rPr lang="zh-CN" altLang="en-US" sz="2000" dirty="0"/>
              <a:t>曲线在斜对角线以下，表示该分类器效果差于随机分类器；反之，效果好于随机分类器。当然，我们希望</a:t>
            </a:r>
            <a:r>
              <a:rPr lang="en-US" altLang="zh-CN" sz="2000" dirty="0"/>
              <a:t>ROC</a:t>
            </a:r>
            <a:r>
              <a:rPr lang="zh-CN" altLang="en-US" sz="2000" dirty="0"/>
              <a:t>曲线尽量位于斜对角线以上，也就是向左上角</a:t>
            </a:r>
            <a:r>
              <a:rPr lang="en-US" altLang="zh-CN" sz="2000" dirty="0"/>
              <a:t>(0, 1)</a:t>
            </a:r>
            <a:r>
              <a:rPr lang="zh-CN" altLang="en-US" sz="2000" dirty="0"/>
              <a:t>凸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517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 smtClean="0"/>
              <a:t>c1</a:t>
            </a:r>
            <a:r>
              <a:rPr lang="zh-CN" altLang="en-US" sz="4400" dirty="0"/>
              <a:t>和</a:t>
            </a:r>
            <a:r>
              <a:rPr lang="en-US" altLang="zh-CN" sz="4400" dirty="0"/>
              <a:t>c2</a:t>
            </a:r>
            <a:r>
              <a:rPr lang="zh-CN" altLang="en-US" sz="4400" dirty="0"/>
              <a:t>哪条曲线</a:t>
            </a:r>
            <a:r>
              <a:rPr lang="zh-CN" altLang="en-US" sz="4400" dirty="0" smtClean="0"/>
              <a:t>更好？</a:t>
            </a:r>
            <a:endParaRPr lang="zh-CN" altLang="en-US" dirty="0"/>
          </a:p>
        </p:txBody>
      </p:sp>
      <p:pic>
        <p:nvPicPr>
          <p:cNvPr id="4" name="内容占位符 3" descr="图11.2.PNG"/>
          <p:cNvPicPr>
            <a:picLocks noGrp="1"/>
          </p:cNvPicPr>
          <p:nvPr>
            <p:ph idx="1"/>
          </p:nvPr>
        </p:nvPicPr>
        <p:blipFill rotWithShape="1">
          <a:blip r:embed="rId2" cstate="print"/>
          <a:srcRect b="16521"/>
          <a:stretch/>
        </p:blipFill>
        <p:spPr>
          <a:xfrm>
            <a:off x="1318383" y="1444309"/>
            <a:ext cx="5927369" cy="394949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604567" y="1891683"/>
            <a:ext cx="428263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sz="2400" dirty="0" smtClean="0"/>
              <a:t>答案</a:t>
            </a:r>
            <a:r>
              <a:rPr lang="zh-CN" altLang="en-US" sz="2400" dirty="0"/>
              <a:t>只能基于实际应用中的特定需求来回答。根据图像我们可以得出以下结论：就正类而言，在负类错误率低的区域，</a:t>
            </a:r>
            <a:r>
              <a:rPr lang="en-US" altLang="zh-CN" sz="2400" dirty="0"/>
              <a:t>c1</a:t>
            </a:r>
            <a:r>
              <a:rPr lang="zh-CN" altLang="en-US" sz="2400" dirty="0"/>
              <a:t>的表现优于</a:t>
            </a:r>
            <a:r>
              <a:rPr lang="en-US" altLang="zh-CN" sz="2400" dirty="0"/>
              <a:t>c2</a:t>
            </a:r>
            <a:r>
              <a:rPr lang="zh-CN" altLang="en-US" sz="2400" dirty="0"/>
              <a:t>。随着负类样例错误率的增加，</a:t>
            </a:r>
            <a:r>
              <a:rPr lang="en-US" altLang="zh-CN" sz="2400" dirty="0"/>
              <a:t>c2</a:t>
            </a:r>
            <a:r>
              <a:rPr lang="zh-CN" altLang="en-US" sz="2400" dirty="0"/>
              <a:t>在正类样例上的表现优于</a:t>
            </a:r>
            <a:r>
              <a:rPr lang="en-US" altLang="zh-CN" sz="2400" dirty="0"/>
              <a:t>c1</a:t>
            </a:r>
            <a:r>
              <a:rPr lang="zh-CN" altLang="en-US" sz="2400" dirty="0"/>
              <a:t>。再者，分类器表现的好坏取决于用户的标准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0610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zh-CN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cikit</a:t>
            </a:r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-learn</a:t>
            </a:r>
            <a:r>
              <a:rPr lang="zh-CN" altLang="zh-CN" dirty="0">
                <a:latin typeface="Cambria" panose="02040503050406030204" pitchFamily="18" charset="0"/>
              </a:rPr>
              <a:t>库函数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1470577" y="1117177"/>
            <a:ext cx="9482900" cy="2880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altLang="zh-CN" sz="2400" dirty="0" smtClean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zh-CN" altLang="en-US" sz="2400" dirty="0" smtClean="0">
                <a:latin typeface="Cambria" panose="02040503050406030204" pitchFamily="18" charset="0"/>
                <a:ea typeface="Cambria" panose="02040503050406030204" pitchFamily="18" charset="0"/>
              </a:rPr>
              <a:t>、</a:t>
            </a:r>
            <a:r>
              <a:rPr lang="en-US" altLang="zh-CN" sz="2400" b="1" dirty="0" err="1" smtClean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curacy_score</a:t>
            </a:r>
            <a:r>
              <a:rPr lang="zh-CN" altLang="en-US" sz="24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：</a:t>
            </a:r>
            <a:r>
              <a:rPr lang="zh-CN" altLang="zh-CN" sz="2400" dirty="0">
                <a:latin typeface="Cambria" panose="02040503050406030204" pitchFamily="18" charset="0"/>
              </a:rPr>
              <a:t>用于评价分类问题的准确率。其函数原型为：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126218" y="3445103"/>
            <a:ext cx="9730421" cy="4879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zh-CN" altLang="zh-CN" sz="1600" dirty="0">
              <a:latin typeface="Cambria" panose="020405030504060302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75277" y="1726833"/>
            <a:ext cx="9868846" cy="79923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>
          <a:xfrm>
            <a:off x="1675277" y="1910424"/>
            <a:ext cx="10112660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klearn.metrics.accuracy_score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true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pred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normalize=True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mple_weight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None)</a:t>
            </a:r>
            <a:endParaRPr lang="zh-CN" altLang="zh-CN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1470577" y="2951026"/>
            <a:ext cx="10625644" cy="2288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dirty="0" smtClean="0">
                <a:latin typeface="Cambria" panose="02040503050406030204" pitchFamily="18" charset="0"/>
              </a:rPr>
              <a:t>参数如下：</a:t>
            </a:r>
            <a:endParaRPr lang="en-US" altLang="zh-CN" sz="2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ct val="144000"/>
              <a:buFont typeface="Wingdings" panose="05000000000000000000" pitchFamily="2" charset="2"/>
              <a:buChar char="ü"/>
            </a:pPr>
            <a:r>
              <a:rPr lang="en-US" altLang="zh-CN" sz="2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_true</a:t>
            </a:r>
            <a:r>
              <a:rPr lang="zh-CN" altLang="zh-CN" sz="2000" dirty="0">
                <a:latin typeface="Cambria" panose="02040503050406030204" pitchFamily="18" charset="0"/>
              </a:rPr>
              <a:t>：样本集的真实标记集合；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ct val="144000"/>
              <a:buFont typeface="Wingdings" panose="05000000000000000000" pitchFamily="2" charset="2"/>
              <a:buChar char="ü"/>
            </a:pPr>
            <a:r>
              <a:rPr lang="en-US" altLang="zh-CN" sz="2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y_pred</a:t>
            </a:r>
            <a:r>
              <a:rPr lang="zh-CN" altLang="zh-CN" sz="2000" dirty="0">
                <a:latin typeface="Cambria" panose="02040503050406030204" pitchFamily="18" charset="0"/>
              </a:rPr>
              <a:t>：分类器对样本集预测的预测值；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ct val="144000"/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Cambria" panose="02040503050406030204" pitchFamily="18" charset="0"/>
                <a:ea typeface="Cambria" panose="02040503050406030204" pitchFamily="18" charset="0"/>
              </a:rPr>
              <a:t>normalize</a:t>
            </a:r>
            <a:r>
              <a:rPr lang="zh-CN" altLang="zh-CN" sz="2000" dirty="0">
                <a:latin typeface="Cambria" panose="02040503050406030204" pitchFamily="18" charset="0"/>
              </a:rPr>
              <a:t>：默认值为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True</a:t>
            </a:r>
            <a:r>
              <a:rPr lang="zh-CN" altLang="zh-CN" sz="2000" dirty="0">
                <a:latin typeface="Cambria" panose="02040503050406030204" pitchFamily="18" charset="0"/>
              </a:rPr>
              <a:t>。如果为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True</a:t>
            </a:r>
            <a:r>
              <a:rPr lang="zh-CN" altLang="zh-CN" sz="2000" dirty="0">
                <a:latin typeface="Cambria" panose="02040503050406030204" pitchFamily="18" charset="0"/>
              </a:rPr>
              <a:t>，则返回分类正确的比例（准确率），否则返回分类正确的数量；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ct val="144000"/>
              <a:buFont typeface="Wingdings" panose="05000000000000000000" pitchFamily="2" charset="2"/>
              <a:buChar char="ü"/>
            </a:pPr>
            <a:r>
              <a:rPr lang="en-US" altLang="zh-CN" sz="2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ample_weight</a:t>
            </a:r>
            <a:r>
              <a:rPr lang="zh-CN" altLang="zh-CN" sz="2000" dirty="0">
                <a:latin typeface="Cambria" panose="02040503050406030204" pitchFamily="18" charset="0"/>
              </a:rPr>
              <a:t>：样本权重，默认每个权重都相等（取值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zh-CN" altLang="zh-CN" sz="2000" dirty="0">
                <a:latin typeface="Cambria" panose="02040503050406030204" pitchFamily="18" charset="0"/>
              </a:rPr>
              <a:t>）</a:t>
            </a:r>
            <a:r>
              <a:rPr lang="zh-CN" altLang="zh-CN" sz="2000" dirty="0" smtClean="0">
                <a:latin typeface="Cambria" panose="02040503050406030204" pitchFamily="18" charset="0"/>
              </a:rPr>
              <a:t>。</a:t>
            </a:r>
            <a:endParaRPr lang="zh-CN" altLang="zh-CN" sz="2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9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最小二乘法的局限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322" name="AutoShape 2" descr="[公式]"/>
          <p:cNvSpPr>
            <a:spLocks noChangeAspect="1" noChangeArrowheads="1"/>
          </p:cNvSpPr>
          <p:nvPr/>
        </p:nvSpPr>
        <p:spPr bwMode="auto">
          <a:xfrm>
            <a:off x="183832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959007" y="1616020"/>
            <a:ext cx="9857677" cy="35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首先，最小二乘法需要计算    </a:t>
            </a:r>
            <a:r>
              <a:rPr lang="en-US" altLang="zh-CN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  </a:t>
            </a:r>
            <a:r>
              <a:rPr lang="zh-CN" sz="2400" dirty="0" smtClean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的</a:t>
            </a:r>
            <a:r>
              <a:rPr lang="zh-CN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逆矩阵，有可能它的逆矩阵不存在，这样就没有办法直用最小二乘法了 </a:t>
            </a:r>
            <a:r>
              <a:rPr lang="zh-CN" altLang="en-US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；</a:t>
            </a:r>
            <a:endParaRPr lang="en-US" altLang="zh-CN" sz="2400" dirty="0">
              <a:solidFill>
                <a:srgbClr val="121212"/>
              </a:solidFill>
              <a:latin typeface="仿宋" panose="02010609060101010101" pitchFamily="49" charset="-122"/>
              <a:ea typeface="仿宋" panose="02010609060101010101" pitchFamily="49" charset="-122"/>
              <a:cs typeface="宋体" pitchFamily="2" charset="-122"/>
            </a:endParaRPr>
          </a:p>
          <a:p>
            <a:pPr lvl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第二，当样本</a:t>
            </a:r>
            <a:r>
              <a:rPr lang="zh-CN" altLang="en-US" sz="2400" dirty="0" smtClean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特征</a:t>
            </a:r>
            <a:r>
              <a:rPr lang="en-US" altLang="zh-CN" sz="2400" dirty="0" smtClean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N</a:t>
            </a:r>
            <a:r>
              <a:rPr lang="zh-CN" altLang="en-US" sz="2400" dirty="0" smtClean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非常</a:t>
            </a:r>
            <a:r>
              <a:rPr lang="zh-CN" altLang="en-US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的大的时候，计算      </a:t>
            </a:r>
            <a:r>
              <a:rPr lang="zh-CN" altLang="en-US" sz="2400" dirty="0" smtClean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的</a:t>
            </a:r>
            <a:r>
              <a:rPr lang="zh-CN" altLang="en-US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逆矩阵是一个非常耗时的</a:t>
            </a:r>
            <a:r>
              <a:rPr lang="zh-CN" altLang="en-US" sz="2400" dirty="0" smtClean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工作（     的</a:t>
            </a:r>
            <a:r>
              <a:rPr lang="zh-CN" altLang="en-US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矩阵求逆），甚至不可行 ；</a:t>
            </a:r>
            <a:endParaRPr lang="en-US" altLang="zh-CN" sz="2400" dirty="0">
              <a:solidFill>
                <a:srgbClr val="121212"/>
              </a:solidFill>
              <a:latin typeface="仿宋" panose="02010609060101010101" pitchFamily="49" charset="-122"/>
              <a:ea typeface="仿宋" panose="02010609060101010101" pitchFamily="49" charset="-122"/>
              <a:cs typeface="宋体" pitchFamily="2" charset="-122"/>
            </a:endParaRPr>
          </a:p>
          <a:p>
            <a:pPr lvl="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121212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</a:rPr>
              <a:t>第三，如果拟合函数不是线性的，这时无法使用最小二乘法，需要通过一些技巧转化为线性才能使用。</a:t>
            </a:r>
            <a:endParaRPr lang="zh-CN" sz="2400" dirty="0">
              <a:solidFill>
                <a:srgbClr val="121212"/>
              </a:solidFill>
              <a:latin typeface="仿宋" panose="02010609060101010101" pitchFamily="49" charset="-122"/>
              <a:ea typeface="仿宋" panose="02010609060101010101" pitchFamily="49" charset="-122"/>
              <a:cs typeface="宋体" pitchFamily="2" charset="-122"/>
            </a:endParaRPr>
          </a:p>
        </p:txBody>
      </p:sp>
      <p:sp>
        <p:nvSpPr>
          <p:cNvPr id="56324" name="AutoShape 4" descr="[公式]"/>
          <p:cNvSpPr>
            <a:spLocks noChangeAspect="1" noChangeArrowheads="1"/>
          </p:cNvSpPr>
          <p:nvPr/>
        </p:nvSpPr>
        <p:spPr bwMode="auto">
          <a:xfrm>
            <a:off x="183832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45381"/>
              </p:ext>
            </p:extLst>
          </p:nvPr>
        </p:nvGraphicFramePr>
        <p:xfrm>
          <a:off x="4790933" y="1801093"/>
          <a:ext cx="706775" cy="41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AxMath" r:id="rId3" imgW="388080" imgH="228960" progId="Equation.AxMath">
                  <p:embed/>
                </p:oleObj>
              </mc:Choice>
              <mc:Fallback>
                <p:oleObj name="AxMath" r:id="rId3" imgW="388080" imgH="2289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0933" y="1801093"/>
                        <a:ext cx="706775" cy="41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89589"/>
              </p:ext>
            </p:extLst>
          </p:nvPr>
        </p:nvGraphicFramePr>
        <p:xfrm>
          <a:off x="6762895" y="2984015"/>
          <a:ext cx="706775" cy="41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AxMath" r:id="rId5" imgW="388080" imgH="228960" progId="Equation.AxMath">
                  <p:embed/>
                </p:oleObj>
              </mc:Choice>
              <mc:Fallback>
                <p:oleObj name="AxMath" r:id="rId5" imgW="388080" imgH="228960" progId="Equation.AxMath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2895" y="2984015"/>
                        <a:ext cx="706775" cy="41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77796"/>
              </p:ext>
            </p:extLst>
          </p:nvPr>
        </p:nvGraphicFramePr>
        <p:xfrm>
          <a:off x="2505223" y="3556004"/>
          <a:ext cx="735703" cy="35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AxMath" r:id="rId6" imgW="470520" imgH="227880" progId="Equation.AxMath">
                  <p:embed/>
                </p:oleObj>
              </mc:Choice>
              <mc:Fallback>
                <p:oleObj name="AxMath" r:id="rId6" imgW="470520" imgH="227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5223" y="3556004"/>
                        <a:ext cx="735703" cy="35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cikit</a:t>
            </a:r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-learn</a:t>
            </a:r>
            <a:r>
              <a:rPr lang="zh-CN" altLang="zh-CN" dirty="0">
                <a:latin typeface="Cambria" panose="02040503050406030204" pitchFamily="18" charset="0"/>
              </a:rPr>
              <a:t>库函数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1221612" y="887910"/>
            <a:ext cx="9793088" cy="10661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smtClean="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zh-CN" altLang="en-US" sz="2000" dirty="0" smtClean="0">
                <a:latin typeface="Cambria" panose="02040503050406030204" pitchFamily="18" charset="0"/>
                <a:ea typeface="Cambria" panose="02040503050406030204" pitchFamily="18" charset="0"/>
              </a:rPr>
              <a:t>、</a:t>
            </a:r>
            <a:r>
              <a:rPr lang="en-US" altLang="zh-CN" sz="2000" b="1" dirty="0" err="1" smtClean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ecision_score</a:t>
            </a:r>
            <a:r>
              <a:rPr lang="zh-CN" altLang="en-US" sz="2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：</a:t>
            </a:r>
            <a:r>
              <a:rPr lang="zh-CN" altLang="zh-CN" sz="2000" dirty="0">
                <a:latin typeface="Cambria" panose="02040503050406030204" pitchFamily="18" charset="0"/>
              </a:rPr>
              <a:t>用于评价分类问题的查准率，其值为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TP/(TP + FP)</a:t>
            </a:r>
            <a:r>
              <a:rPr lang="zh-CN" altLang="zh-CN" sz="2000" dirty="0">
                <a:latin typeface="Cambria" panose="02040503050406030204" pitchFamily="18" charset="0"/>
              </a:rPr>
              <a:t>，其中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TP</a:t>
            </a:r>
            <a:r>
              <a:rPr lang="zh-CN" altLang="zh-CN" sz="2000" dirty="0">
                <a:latin typeface="Cambria" panose="02040503050406030204" pitchFamily="18" charset="0"/>
              </a:rPr>
              <a:t>是真正的正例数目、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FP</a:t>
            </a:r>
            <a:r>
              <a:rPr lang="zh-CN" altLang="zh-CN" sz="2000" dirty="0">
                <a:latin typeface="Cambria" panose="02040503050406030204" pitchFamily="18" charset="0"/>
              </a:rPr>
              <a:t>是假阳性的数量。其函数原型为：</a:t>
            </a:r>
          </a:p>
        </p:txBody>
      </p:sp>
      <p:sp>
        <p:nvSpPr>
          <p:cNvPr id="15" name="矩形 14"/>
          <p:cNvSpPr/>
          <p:nvPr/>
        </p:nvSpPr>
        <p:spPr>
          <a:xfrm>
            <a:off x="1446835" y="1988840"/>
            <a:ext cx="10409805" cy="79208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>
          <a:xfrm>
            <a:off x="1595407" y="2146977"/>
            <a:ext cx="10112660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klearn.metrics.precision_score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true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pred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labels=None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os_label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1, average =’binary’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mple_weight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None)</a:t>
            </a:r>
            <a:endParaRPr lang="zh-CN" altLang="zh-CN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1014604" y="2867117"/>
            <a:ext cx="10838886" cy="34117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zh-CN" dirty="0" smtClean="0">
                <a:latin typeface="Cambria" panose="02040503050406030204" pitchFamily="18" charset="0"/>
              </a:rPr>
              <a:t>前</a:t>
            </a:r>
            <a:r>
              <a:rPr lang="zh-CN" altLang="en-US" dirty="0">
                <a:latin typeface="Cambria" panose="02040503050406030204" pitchFamily="18" charset="0"/>
              </a:rPr>
              <a:t>两</a:t>
            </a:r>
            <a:r>
              <a:rPr lang="zh-CN" altLang="zh-CN" dirty="0" smtClean="0">
                <a:latin typeface="Cambria" panose="02040503050406030204" pitchFamily="18" charset="0"/>
              </a:rPr>
              <a:t>个</a:t>
            </a:r>
            <a:r>
              <a:rPr lang="zh-CN" altLang="zh-CN" dirty="0">
                <a:latin typeface="Cambria" panose="02040503050406030204" pitchFamily="18" charset="0"/>
              </a:rPr>
              <a:t>参数同</a:t>
            </a:r>
            <a:r>
              <a:rPr lang="en-US" altLang="zh-CN" dirty="0" err="1">
                <a:latin typeface="Cambria" panose="02040503050406030204" pitchFamily="18" charset="0"/>
                <a:ea typeface="Cambria" panose="02040503050406030204" pitchFamily="18" charset="0"/>
              </a:rPr>
              <a:t>accuracy_score</a:t>
            </a:r>
            <a:r>
              <a:rPr lang="zh-CN" altLang="zh-CN" dirty="0">
                <a:latin typeface="Cambria" panose="02040503050406030204" pitchFamily="18" charset="0"/>
              </a:rPr>
              <a:t>函数中的说明，其他的参数如下</a:t>
            </a:r>
            <a:r>
              <a:rPr lang="zh-CN" altLang="zh-CN" dirty="0" smtClean="0">
                <a:latin typeface="Cambria" panose="02040503050406030204" pitchFamily="18" charset="0"/>
              </a:rPr>
              <a:t>：</a:t>
            </a:r>
            <a:endParaRPr lang="en-US" altLang="zh-CN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Font typeface="Wingdings" panose="05000000000000000000" pitchFamily="2" charset="2"/>
              <a:buChar char="ü"/>
            </a:pP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labels</a:t>
            </a:r>
            <a:r>
              <a:rPr lang="zh-CN" altLang="zh-CN" sz="1800" dirty="0">
                <a:latin typeface="Cambria" panose="02040503050406030204" pitchFamily="18" charset="0"/>
              </a:rPr>
              <a:t>：当</a:t>
            </a:r>
            <a:r>
              <a:rPr lang="en-US" altLang="zh-CN" sz="1800" dirty="0">
                <a:latin typeface="Cambria" panose="02040503050406030204" pitchFamily="18" charset="0"/>
                <a:ea typeface="Cambria" panose="02040503050406030204" pitchFamily="18" charset="0"/>
              </a:rPr>
              <a:t>average!=’binary’</a:t>
            </a:r>
            <a:r>
              <a:rPr lang="zh-CN" altLang="zh-CN" sz="1800" dirty="0">
                <a:latin typeface="Cambria" panose="02040503050406030204" pitchFamily="18" charset="0"/>
              </a:rPr>
              <a:t>时，则包括标签集。多标签目标时为列索引。默认情况下，</a:t>
            </a:r>
            <a:r>
              <a:rPr lang="en-US" altLang="zh-CN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y_true</a:t>
            </a:r>
            <a:r>
              <a:rPr lang="zh-CN" altLang="zh-CN" sz="1800" dirty="0">
                <a:latin typeface="Cambria" panose="02040503050406030204" pitchFamily="18" charset="0"/>
              </a:rPr>
              <a:t>和</a:t>
            </a:r>
            <a:r>
              <a:rPr lang="en-US" altLang="zh-CN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y_pred</a:t>
            </a:r>
            <a:r>
              <a:rPr lang="zh-CN" altLang="zh-CN" sz="1800" dirty="0">
                <a:latin typeface="Cambria" panose="02040503050406030204" pitchFamily="18" charset="0"/>
              </a:rPr>
              <a:t>的所有标签按顺序使用。这个属性是</a:t>
            </a:r>
            <a:r>
              <a:rPr lang="en-US" altLang="zh-CN" sz="1800" dirty="0">
                <a:latin typeface="Cambria" panose="02040503050406030204" pitchFamily="18" charset="0"/>
                <a:ea typeface="Cambria" panose="02040503050406030204" pitchFamily="18" charset="0"/>
              </a:rPr>
              <a:t>v0.17</a:t>
            </a:r>
            <a:r>
              <a:rPr lang="zh-CN" altLang="zh-CN" sz="1800" dirty="0">
                <a:latin typeface="Cambria" panose="02040503050406030204" pitchFamily="18" charset="0"/>
              </a:rPr>
              <a:t>以后才引入的。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Font typeface="Wingdings" panose="05000000000000000000" pitchFamily="2" charset="2"/>
              <a:buChar char="ü"/>
            </a:pPr>
            <a:r>
              <a:rPr lang="en-US" altLang="zh-CN" sz="18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s_label</a:t>
            </a:r>
            <a:r>
              <a:rPr lang="zh-CN" altLang="zh-CN" sz="1800" dirty="0">
                <a:latin typeface="Cambria" panose="02040503050406030204" pitchFamily="18" charset="0"/>
              </a:rPr>
              <a:t>：字符串或整数，默认值为</a:t>
            </a:r>
            <a:r>
              <a:rPr lang="en-US" altLang="zh-CN" sz="1800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zh-CN" altLang="zh-CN" sz="1800" dirty="0">
                <a:latin typeface="Cambria" panose="02040503050406030204" pitchFamily="18" charset="0"/>
              </a:rPr>
              <a:t>。指定哪个标记值为正类。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Font typeface="Wingdings" panose="05000000000000000000" pitchFamily="2" charset="2"/>
              <a:buChar char="ü"/>
            </a:pP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average</a:t>
            </a:r>
            <a:r>
              <a:rPr lang="zh-CN" altLang="zh-CN" sz="1800" dirty="0">
                <a:latin typeface="Cambria" panose="02040503050406030204" pitchFamily="18" charset="0"/>
              </a:rPr>
              <a:t>：字符串。多标签目标需要此参数。如果为</a:t>
            </a:r>
            <a:r>
              <a:rPr lang="en-US" altLang="zh-CN" sz="1800" dirty="0">
                <a:latin typeface="Cambria" panose="02040503050406030204" pitchFamily="18" charset="0"/>
                <a:ea typeface="Cambria" panose="02040503050406030204" pitchFamily="18" charset="0"/>
              </a:rPr>
              <a:t>None</a:t>
            </a:r>
            <a:r>
              <a:rPr lang="zh-CN" altLang="zh-CN" sz="1800" dirty="0">
                <a:latin typeface="Cambria" panose="02040503050406030204" pitchFamily="18" charset="0"/>
              </a:rPr>
              <a:t>，则返回每个类的得分，否则，这将确定对数据执行的平均类型</a:t>
            </a:r>
            <a:r>
              <a:rPr lang="zh-CN" altLang="zh-CN" sz="1800" dirty="0" smtClean="0">
                <a:latin typeface="Cambria" panose="02040503050406030204" pitchFamily="18" charset="0"/>
              </a:rPr>
              <a:t>：</a:t>
            </a: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binary</a:t>
            </a:r>
            <a:r>
              <a:rPr lang="zh-CN" altLang="en-US" sz="1800" dirty="0" smtClean="0">
                <a:latin typeface="Cambria" panose="02040503050406030204" pitchFamily="18" charset="0"/>
              </a:rPr>
              <a:t>、</a:t>
            </a: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micro</a:t>
            </a:r>
            <a:r>
              <a:rPr lang="zh-CN" altLang="en-US" sz="1800" dirty="0" smtClean="0">
                <a:latin typeface="Cambria" panose="02040503050406030204" pitchFamily="18" charset="0"/>
              </a:rPr>
              <a:t>、</a:t>
            </a: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macro</a:t>
            </a:r>
            <a:r>
              <a:rPr lang="zh-CN" altLang="en-US" sz="1800" dirty="0" smtClean="0">
                <a:latin typeface="Cambria" panose="02040503050406030204" pitchFamily="18" charset="0"/>
              </a:rPr>
              <a:t>、</a:t>
            </a: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weighted</a:t>
            </a:r>
            <a:r>
              <a:rPr lang="zh-CN" altLang="en-US" sz="1800" dirty="0" smtClean="0">
                <a:latin typeface="Cambria" panose="02040503050406030204" pitchFamily="18" charset="0"/>
              </a:rPr>
              <a:t>、</a:t>
            </a:r>
            <a:r>
              <a:rPr lang="en-US" altLang="zh-CN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samples</a:t>
            </a:r>
            <a:r>
              <a:rPr lang="zh-CN" altLang="en-US" sz="1800" dirty="0" smtClean="0">
                <a:latin typeface="Cambria" panose="02040503050406030204" pitchFamily="18" charset="0"/>
              </a:rPr>
              <a:t>。</a:t>
            </a:r>
            <a:endParaRPr lang="en-US" altLang="zh-CN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914400" lvl="2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zh-CN" dirty="0">
                <a:latin typeface="Cambria" panose="02040503050406030204" pitchFamily="18" charset="0"/>
              </a:rPr>
              <a:t>返回值：浮点型，分类精度。</a:t>
            </a:r>
          </a:p>
        </p:txBody>
      </p:sp>
    </p:spTree>
    <p:extLst>
      <p:ext uri="{BB962C8B-B14F-4D97-AF65-F5344CB8AC3E}">
        <p14:creationId xmlns:p14="http://schemas.microsoft.com/office/powerpoint/2010/main" val="7289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cikit</a:t>
            </a:r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-learn</a:t>
            </a:r>
            <a:r>
              <a:rPr lang="zh-CN" altLang="zh-CN" dirty="0">
                <a:latin typeface="Cambria" panose="02040503050406030204" pitchFamily="18" charset="0"/>
              </a:rPr>
              <a:t>库函数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1221612" y="887910"/>
            <a:ext cx="9793088" cy="10661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smtClean="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zh-CN" altLang="en-US" sz="2000" dirty="0" smtClean="0">
                <a:latin typeface="Cambria" panose="02040503050406030204" pitchFamily="18" charset="0"/>
                <a:ea typeface="Cambria" panose="02040503050406030204" pitchFamily="18" charset="0"/>
              </a:rPr>
              <a:t>、</a:t>
            </a:r>
            <a:r>
              <a:rPr lang="en-US" altLang="zh-CN" sz="2000" b="1" dirty="0" err="1" smtClean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call_score</a:t>
            </a:r>
            <a:r>
              <a:rPr lang="zh-CN" altLang="en-US" sz="2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：</a:t>
            </a:r>
            <a:r>
              <a:rPr lang="zh-CN" altLang="en-US" sz="2000" dirty="0" smtClean="0">
                <a:latin typeface="Cambria" panose="02040503050406030204" pitchFamily="18" charset="0"/>
              </a:rPr>
              <a:t>用于</a:t>
            </a:r>
            <a:r>
              <a:rPr lang="zh-CN" altLang="zh-CN" sz="2000" dirty="0" smtClean="0">
                <a:latin typeface="Cambria" panose="02040503050406030204" pitchFamily="18" charset="0"/>
              </a:rPr>
              <a:t>计算</a:t>
            </a:r>
            <a:r>
              <a:rPr lang="zh-CN" altLang="zh-CN" sz="2000" dirty="0">
                <a:latin typeface="Cambria" panose="02040503050406030204" pitchFamily="18" charset="0"/>
              </a:rPr>
              <a:t>分类结果的召回率</a:t>
            </a:r>
            <a:r>
              <a:rPr lang="zh-CN" altLang="zh-CN" sz="2000" dirty="0" smtClean="0">
                <a:latin typeface="Cambria" panose="02040503050406030204" pitchFamily="18" charset="0"/>
              </a:rPr>
              <a:t>，</a:t>
            </a:r>
            <a:r>
              <a:rPr lang="zh-CN" altLang="zh-CN" sz="2000" dirty="0">
                <a:latin typeface="Cambria" panose="02040503050406030204" pitchFamily="18" charset="0"/>
              </a:rPr>
              <a:t>其值</a:t>
            </a:r>
            <a:r>
              <a:rPr lang="zh-CN" altLang="zh-CN" sz="2000" dirty="0" smtClean="0">
                <a:latin typeface="Cambria" panose="02040503050406030204" pitchFamily="18" charset="0"/>
              </a:rPr>
              <a:t>为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TP/(TP + FN)</a:t>
            </a:r>
            <a:r>
              <a:rPr lang="zh-CN" altLang="zh-CN" sz="2000" dirty="0">
                <a:latin typeface="Cambria" panose="02040503050406030204" pitchFamily="18" charset="0"/>
              </a:rPr>
              <a:t>，其中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TP</a:t>
            </a:r>
            <a:r>
              <a:rPr lang="zh-CN" altLang="zh-CN" sz="2000" dirty="0">
                <a:latin typeface="Cambria" panose="02040503050406030204" pitchFamily="18" charset="0"/>
              </a:rPr>
              <a:t>是真正的正例数目，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</a:rPr>
              <a:t>FN</a:t>
            </a:r>
            <a:r>
              <a:rPr lang="zh-CN" altLang="zh-CN" sz="2000" dirty="0">
                <a:latin typeface="Cambria" panose="02040503050406030204" pitchFamily="18" charset="0"/>
              </a:rPr>
              <a:t>是假阴性的数量</a:t>
            </a:r>
            <a:r>
              <a:rPr lang="zh-CN" altLang="zh-CN" sz="2000" dirty="0" smtClean="0">
                <a:latin typeface="Cambria" panose="02040503050406030204" pitchFamily="18" charset="0"/>
              </a:rPr>
              <a:t>。其</a:t>
            </a:r>
            <a:r>
              <a:rPr lang="zh-CN" altLang="zh-CN" sz="2000" dirty="0">
                <a:latin typeface="Cambria" panose="02040503050406030204" pitchFamily="18" charset="0"/>
              </a:rPr>
              <a:t>函数原型为：</a:t>
            </a:r>
          </a:p>
        </p:txBody>
      </p:sp>
      <p:sp>
        <p:nvSpPr>
          <p:cNvPr id="15" name="矩形 14"/>
          <p:cNvSpPr/>
          <p:nvPr/>
        </p:nvSpPr>
        <p:spPr>
          <a:xfrm>
            <a:off x="1539433" y="1988840"/>
            <a:ext cx="10171402" cy="79208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6" name="内容占位符 2"/>
          <p:cNvSpPr txBox="1">
            <a:spLocks/>
          </p:cNvSpPr>
          <p:nvPr/>
        </p:nvSpPr>
        <p:spPr>
          <a:xfrm>
            <a:off x="1686800" y="2132572"/>
            <a:ext cx="10413653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klearn.metrics.recall_score</a:t>
            </a:r>
            <a:r>
              <a:rPr lang="en-US" altLang="zh-CN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altLang="zh-CN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true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pred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labels=None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os_label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1, average=’binary’, </a:t>
            </a:r>
            <a:r>
              <a:rPr lang="en-US" altLang="zh-CN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mple_weight</a:t>
            </a:r>
            <a:r>
              <a:rPr lang="en-US" altLang="zh-CN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None</a:t>
            </a:r>
            <a:r>
              <a:rPr lang="en-US" altLang="zh-CN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zh-CN" altLang="zh-CN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999942" y="2969568"/>
            <a:ext cx="10838886" cy="387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914400" lvl="2" indent="0">
              <a:buNone/>
            </a:pPr>
            <a:r>
              <a:rPr lang="zh-CN" altLang="zh-CN" dirty="0">
                <a:latin typeface="Cambria" panose="02040503050406030204" pitchFamily="18" charset="0"/>
              </a:rPr>
              <a:t>其参数与</a:t>
            </a:r>
            <a:r>
              <a:rPr lang="en-US" altLang="zh-CN" dirty="0" err="1">
                <a:latin typeface="Cambria" panose="02040503050406030204" pitchFamily="18" charset="0"/>
                <a:ea typeface="Cambria" panose="02040503050406030204" pitchFamily="18" charset="0"/>
              </a:rPr>
              <a:t>sklearn.metrics.precision_score</a:t>
            </a:r>
            <a:r>
              <a:rPr lang="zh-CN" altLang="zh-CN" dirty="0">
                <a:latin typeface="Cambria" panose="02040503050406030204" pitchFamily="18" charset="0"/>
              </a:rPr>
              <a:t>类似，此处不再赘述。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222144" y="3255968"/>
            <a:ext cx="10969856" cy="10661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r>
              <a:rPr lang="zh-CN" alt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、</a:t>
            </a:r>
            <a:r>
              <a:rPr lang="en-US" altLang="zh-CN" sz="2000" b="1" dirty="0" err="1" smtClean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lassification_report</a:t>
            </a:r>
            <a:r>
              <a:rPr lang="zh-CN" altLang="en-US" sz="2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：</a:t>
            </a:r>
            <a:r>
              <a:rPr lang="zh-CN" altLang="zh-CN" sz="2000" dirty="0">
                <a:latin typeface="Cambria" panose="02040503050406030204" pitchFamily="18" charset="0"/>
              </a:rPr>
              <a:t>以文本的方式给出分类结果的主要预测性能指标</a:t>
            </a:r>
            <a:r>
              <a:rPr lang="zh-CN" altLang="zh-CN" sz="2000" dirty="0" smtClean="0">
                <a:latin typeface="Cambria" panose="02040503050406030204" pitchFamily="18" charset="0"/>
              </a:rPr>
              <a:t>。其</a:t>
            </a:r>
            <a:r>
              <a:rPr lang="zh-CN" altLang="zh-CN" sz="2000" dirty="0">
                <a:latin typeface="Cambria" panose="02040503050406030204" pitchFamily="18" charset="0"/>
              </a:rPr>
              <a:t>函数原型为：</a:t>
            </a:r>
          </a:p>
        </p:txBody>
      </p:sp>
      <p:sp>
        <p:nvSpPr>
          <p:cNvPr id="9" name="矩形 8"/>
          <p:cNvSpPr/>
          <p:nvPr/>
        </p:nvSpPr>
        <p:spPr>
          <a:xfrm>
            <a:off x="1377386" y="4024258"/>
            <a:ext cx="10665887" cy="79208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1377385" y="4148796"/>
            <a:ext cx="10665887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 err="1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klearn.metrics</a:t>
            </a:r>
            <a:r>
              <a:rPr lang="en-US" altLang="zh-CN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altLang="zh-CN" sz="1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lassification_report</a:t>
            </a:r>
            <a:r>
              <a:rPr lang="en-US" altLang="zh-CN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altLang="zh-CN" sz="1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true</a:t>
            </a:r>
            <a:r>
              <a:rPr lang="en-US" altLang="zh-CN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zh-CN" sz="1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y_pred</a:t>
            </a:r>
            <a:r>
              <a:rPr lang="en-US" altLang="zh-CN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labels=None, </a:t>
            </a:r>
            <a:r>
              <a:rPr lang="en-US" altLang="zh-CN" sz="1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arget_names</a:t>
            </a:r>
            <a:r>
              <a:rPr lang="en-US" altLang="zh-CN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None, </a:t>
            </a:r>
            <a:r>
              <a:rPr lang="en-US" altLang="zh-CN" sz="18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mple_weight</a:t>
            </a:r>
            <a:r>
              <a:rPr lang="en-US" altLang="zh-CN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None, digits=2</a:t>
            </a:r>
            <a:r>
              <a:rPr lang="en-US" altLang="zh-CN" sz="18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zh-CN" altLang="zh-CN" sz="18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937" y="4977114"/>
            <a:ext cx="9223335" cy="1501016"/>
          </a:xfrm>
          <a:prstGeom prst="rect">
            <a:avLst/>
          </a:prstGeom>
        </p:spPr>
      </p:pic>
      <p:sp>
        <p:nvSpPr>
          <p:cNvPr id="13" name="内容占位符 2"/>
          <p:cNvSpPr txBox="1">
            <a:spLocks/>
          </p:cNvSpPr>
          <p:nvPr/>
        </p:nvSpPr>
        <p:spPr>
          <a:xfrm>
            <a:off x="1686800" y="4852150"/>
            <a:ext cx="2067407" cy="10661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zh-CN" altLang="en-US" dirty="0" smtClean="0">
                <a:latin typeface="Cambria" panose="02040503050406030204" pitchFamily="18" charset="0"/>
              </a:rPr>
              <a:t>示例：</a:t>
            </a:r>
            <a:endParaRPr lang="zh-CN" altLang="zh-CN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60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zh-CN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cikit</a:t>
            </a:r>
            <a:r>
              <a:rPr lang="en-US" altLang="zh-CN" dirty="0" smtClean="0">
                <a:latin typeface="Cambria" panose="02040503050406030204" pitchFamily="18" charset="0"/>
                <a:ea typeface="Cambria" panose="02040503050406030204" pitchFamily="18" charset="0"/>
              </a:rPr>
              <a:t>-learn</a:t>
            </a:r>
            <a:r>
              <a:rPr lang="zh-CN" altLang="zh-CN" dirty="0">
                <a:latin typeface="Cambria" panose="02040503050406030204" pitchFamily="18" charset="0"/>
              </a:rPr>
              <a:t>库函数</a:t>
            </a:r>
            <a:endParaRPr lang="zh-CN" altLang="en-US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 txBox="1">
                <a:spLocks/>
              </p:cNvSpPr>
              <p:nvPr/>
            </p:nvSpPr>
            <p:spPr>
              <a:xfrm>
                <a:off x="1222144" y="3255968"/>
                <a:ext cx="10368620" cy="312536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marL="285750" indent="-285750" algn="l" defTabSz="457200" rtl="0" eaLnBrk="1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rgbClr val="83AA67"/>
                  </a:buClr>
                  <a:buSzPct val="100000"/>
                  <a:buFont typeface="Wingdings" panose="05000000000000000000" pitchFamily="2" charset="2"/>
                  <a:buChar char="n"/>
                  <a:defRPr sz="2000" kern="1200" cap="none" baseline="0">
                    <a:solidFill>
                      <a:schemeClr val="accent3">
                        <a:lumMod val="50000"/>
                      </a:schemeClr>
                    </a:solidFill>
                    <a:effectLst/>
                    <a:latin typeface="Microsoft Sans Serif" panose="020B0604020202020204" pitchFamily="34" charset="0"/>
                    <a:ea typeface="华文楷体" panose="02010600040101010101" pitchFamily="2" charset="-122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rgbClr val="CD4223"/>
                  </a:buClr>
                  <a:buSzPct val="144000"/>
                  <a:buFont typeface="Arial"/>
                  <a:buChar char="•"/>
                  <a:defRPr sz="1800" kern="1200" cap="none" baseline="0">
                    <a:solidFill>
                      <a:schemeClr val="tx1"/>
                    </a:solidFill>
                    <a:effectLst/>
                    <a:latin typeface="Microsoft Sans Serif" panose="020B0604020202020204" pitchFamily="34" charset="0"/>
                    <a:ea typeface="华文楷体" panose="02010600040101010101" pitchFamily="2" charset="-122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zh-CN" altLang="zh-CN" sz="2000" dirty="0">
                    <a:latin typeface="Cambria" panose="02040503050406030204" pitchFamily="18" charset="0"/>
                  </a:rPr>
                  <a:t>其他性能度量</a:t>
                </a:r>
                <a:r>
                  <a:rPr lang="zh-CN" altLang="zh-CN" sz="2000" dirty="0" smtClean="0">
                    <a:latin typeface="Cambria" panose="02040503050406030204" pitchFamily="18" charset="0"/>
                  </a:rPr>
                  <a:t>函数</a:t>
                </a:r>
                <a:endParaRPr lang="en-US" altLang="zh-CN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  <a:buClr>
                    <a:schemeClr val="accent5"/>
                  </a:buClr>
                  <a:buSzPct val="144000"/>
                  <a:buFont typeface="Wingdings" panose="05000000000000000000" pitchFamily="2" charset="2"/>
                  <a:buChar char="ü"/>
                </a:pPr>
                <a:r>
                  <a:rPr lang="zh-CN" altLang="zh-CN" sz="2000" dirty="0">
                    <a:latin typeface="Cambria" panose="02040503050406030204" pitchFamily="18" charset="0"/>
                  </a:rPr>
                  <a:t>计算分类结果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altLang="zh-CN" sz="20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Cambria" panose="02040503050406030204" pitchFamily="18" charset="0"/>
                  </a:rPr>
                  <a:t>值的</a:t>
                </a:r>
                <a:r>
                  <a:rPr lang="en-US" altLang="zh-CN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1_score</a:t>
                </a:r>
                <a:r>
                  <a:rPr lang="zh-CN" altLang="zh-CN" sz="2000" dirty="0" smtClean="0">
                    <a:latin typeface="Cambria" panose="02040503050406030204" pitchFamily="18" charset="0"/>
                  </a:rPr>
                  <a:t>；</a:t>
                </a:r>
                <a:endParaRPr lang="en-US" altLang="zh-CN" sz="2000" dirty="0" smtClean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  <a:buClr>
                    <a:schemeClr val="accent5"/>
                  </a:buClr>
                  <a:buSzPct val="144000"/>
                  <a:buFont typeface="Wingdings" panose="05000000000000000000" pitchFamily="2" charset="2"/>
                  <a:buChar char="ü"/>
                </a:pPr>
                <a:r>
                  <a:rPr lang="zh-CN" altLang="zh-CN" sz="2000" dirty="0" smtClean="0">
                    <a:latin typeface="Cambria" panose="02040503050406030204" pitchFamily="18" charset="0"/>
                  </a:rPr>
                  <a:t>计算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分类结果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𝛽</m:t>
                        </m:r>
                      </m:sub>
                    </m:sSub>
                  </m:oMath>
                </a14:m>
                <a:r>
                  <a:rPr lang="zh-CN" altLang="zh-CN" sz="2000" dirty="0">
                    <a:latin typeface="Cambria" panose="02040503050406030204" pitchFamily="18" charset="0"/>
                  </a:rPr>
                  <a:t>值的</a:t>
                </a:r>
                <a:r>
                  <a:rPr lang="en-US" altLang="zh-CN" sz="2000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fbeata_score</a:t>
                </a:r>
                <a:endParaRPr lang="en-US" altLang="zh-CN" sz="2000" dirty="0" smtClean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  <a:buClr>
                    <a:schemeClr val="accent5"/>
                  </a:buClr>
                  <a:buSzPct val="144000"/>
                  <a:buFont typeface="Wingdings" panose="05000000000000000000" pitchFamily="2" charset="2"/>
                  <a:buChar char="ü"/>
                </a:pPr>
                <a:r>
                  <a:rPr lang="zh-CN" altLang="zh-CN" sz="2000" dirty="0" smtClean="0">
                    <a:latin typeface="Cambria" panose="02040503050406030204" pitchFamily="18" charset="0"/>
                  </a:rPr>
                  <a:t>计算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分类结果的</a:t>
                </a:r>
                <a:r>
                  <a:rPr lang="en-US" altLang="zh-CN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P-R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曲线的</a:t>
                </a:r>
                <a:r>
                  <a:rPr lang="en-US" altLang="zh-CN" sz="2000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precision_recall_curve</a:t>
                </a:r>
                <a:endParaRPr lang="en-US" altLang="zh-CN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  <a:buClr>
                    <a:schemeClr val="accent5"/>
                  </a:buClr>
                  <a:buSzPct val="144000"/>
                  <a:buFont typeface="Wingdings" panose="05000000000000000000" pitchFamily="2" charset="2"/>
                  <a:buChar char="ü"/>
                </a:pPr>
                <a:r>
                  <a:rPr lang="zh-CN" altLang="zh-CN" sz="2000" dirty="0" smtClean="0">
                    <a:latin typeface="Cambria" panose="02040503050406030204" pitchFamily="18" charset="0"/>
                  </a:rPr>
                  <a:t>计算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分类结果的</a:t>
                </a:r>
                <a:r>
                  <a:rPr lang="en-US" altLang="zh-CN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ROC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曲线的</a:t>
                </a:r>
                <a:r>
                  <a:rPr lang="en-US" altLang="zh-CN" sz="2000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roc_curve</a:t>
                </a:r>
                <a:endParaRPr lang="en-US" altLang="zh-CN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  <a:buClr>
                    <a:schemeClr val="accent5"/>
                  </a:buClr>
                  <a:buSzPct val="144000"/>
                  <a:buFont typeface="Wingdings" panose="05000000000000000000" pitchFamily="2" charset="2"/>
                  <a:buChar char="ü"/>
                </a:pPr>
                <a:r>
                  <a:rPr lang="zh-CN" altLang="zh-CN" sz="2000" dirty="0" smtClean="0">
                    <a:latin typeface="Cambria" panose="02040503050406030204" pitchFamily="18" charset="0"/>
                  </a:rPr>
                  <a:t>评价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估计器在不同样本集上学习性能的函数</a:t>
                </a:r>
                <a:r>
                  <a:rPr lang="en-US" altLang="zh-CN" sz="2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earning_curve</a:t>
                </a:r>
                <a:r>
                  <a:rPr lang="zh-CN" altLang="zh-CN" sz="2000" dirty="0">
                    <a:latin typeface="Cambria" panose="02040503050406030204" pitchFamily="18" charset="0"/>
                  </a:rPr>
                  <a:t>等等</a:t>
                </a:r>
                <a:r>
                  <a:rPr lang="zh-CN" altLang="zh-CN" sz="2000" dirty="0" smtClean="0">
                    <a:latin typeface="Cambria" panose="02040503050406030204" pitchFamily="18" charset="0"/>
                  </a:rPr>
                  <a:t>。</a:t>
                </a:r>
                <a:endParaRPr lang="zh-CN" altLang="zh-CN" sz="2000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144" y="3255968"/>
                <a:ext cx="10368620" cy="3125360"/>
              </a:xfrm>
              <a:prstGeom prst="rect">
                <a:avLst/>
              </a:prstGeom>
              <a:blipFill rotWithShape="1">
                <a:blip r:embed="rId2"/>
                <a:stretch>
                  <a:fillRect t="-1559" b="-2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内容占位符 2"/>
          <p:cNvSpPr txBox="1">
            <a:spLocks/>
          </p:cNvSpPr>
          <p:nvPr/>
        </p:nvSpPr>
        <p:spPr>
          <a:xfrm>
            <a:off x="1367010" y="1124746"/>
            <a:ext cx="10489630" cy="43204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accent3">
                    <a:lumMod val="50000"/>
                  </a:schemeClr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zh-CN" altLang="zh-CN" sz="2000" dirty="0">
                <a:latin typeface="Cambria" panose="02040503050406030204" pitchFamily="18" charset="0"/>
              </a:rPr>
              <a:t>运行结果</a:t>
            </a:r>
            <a:r>
              <a:rPr lang="zh-CN" altLang="zh-CN" sz="2000" dirty="0" smtClean="0">
                <a:latin typeface="Cambria" panose="02040503050406030204" pitchFamily="18" charset="0"/>
              </a:rPr>
              <a:t>如下</a:t>
            </a:r>
            <a:r>
              <a:rPr lang="zh-CN" altLang="en-US" sz="2000" dirty="0" smtClean="0">
                <a:latin typeface="Cambria" panose="02040503050406030204" pitchFamily="18" charset="0"/>
              </a:rPr>
              <a:t>：</a:t>
            </a:r>
            <a:endParaRPr lang="en-US" altLang="zh-CN" sz="2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861368" y="1124746"/>
            <a:ext cx="5931770" cy="187220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内容占位符 2"/>
          <p:cNvSpPr txBox="1">
            <a:spLocks/>
          </p:cNvSpPr>
          <p:nvPr/>
        </p:nvSpPr>
        <p:spPr>
          <a:xfrm>
            <a:off x="5386999" y="1351096"/>
            <a:ext cx="5228889" cy="14401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rgbClr val="83AA67"/>
              </a:buClr>
              <a:buSzPct val="100000"/>
              <a:buFont typeface="Wingdings" panose="05000000000000000000" pitchFamily="2" charset="2"/>
              <a:buChar char="n"/>
              <a:defRPr sz="20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CD4223"/>
              </a:buClr>
              <a:buSzPct val="144000"/>
              <a:buFont typeface="Arial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Microsoft Sans Serif" panose="020B0604020202020204" pitchFamily="34" charset="0"/>
                <a:ea typeface="华文楷体" panose="02010600040101010101" pitchFamily="2" charset="-122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 precision     recall     f1-score    support</a:t>
            </a:r>
            <a:endParaRPr lang="zh-CN" altLang="zh-CN" sz="1600" dirty="0">
              <a:latin typeface="Cambria" panose="020405030504060302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 </a:t>
            </a:r>
            <a:r>
              <a:rPr lang="en-US" altLang="zh-CN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    </a:t>
            </a: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class 0       0.50      1.00      0.67         1</a:t>
            </a:r>
            <a:endParaRPr lang="zh-CN" altLang="zh-CN" sz="1600" dirty="0">
              <a:latin typeface="Cambria" panose="020405030504060302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    class 1       0.00      0.00      0.00         1</a:t>
            </a:r>
            <a:endParaRPr lang="zh-CN" altLang="zh-CN" sz="1600" dirty="0">
              <a:latin typeface="Cambria" panose="020405030504060302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    class 2       1.00      0.67      0.80         </a:t>
            </a:r>
            <a:r>
              <a:rPr lang="en-US" altLang="zh-CN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 </a:t>
            </a:r>
            <a:endParaRPr lang="zh-CN" altLang="zh-CN" sz="1600" dirty="0">
              <a:latin typeface="Cambria" panose="020405030504060302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avg</a:t>
            </a: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</a:rPr>
              <a:t> / total       0.70      0.60      0.61         5</a:t>
            </a:r>
            <a:endParaRPr lang="zh-CN" altLang="zh-CN" sz="16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12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4105506" y="1233488"/>
            <a:ext cx="618455" cy="1800000"/>
            <a:chOff x="597712" y="2415605"/>
            <a:chExt cx="1076110" cy="3131998"/>
          </a:xfrm>
        </p:grpSpPr>
        <p:sp>
          <p:nvSpPr>
            <p:cNvPr id="10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760245" y="2023201"/>
            <a:ext cx="2027688" cy="6443998"/>
            <a:chOff x="935919" y="107043"/>
            <a:chExt cx="1818452" cy="5779044"/>
          </a:xfrm>
        </p:grpSpPr>
        <p:sp>
          <p:nvSpPr>
            <p:cNvPr id="4" name="等腰三角形 9"/>
            <p:cNvSpPr/>
            <p:nvPr/>
          </p:nvSpPr>
          <p:spPr>
            <a:xfrm rot="10800000">
              <a:off x="935919" y="1016252"/>
              <a:ext cx="1818452" cy="4869835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5" name="椭圆 4"/>
            <p:cNvSpPr>
              <a:spLocks noChangeAspect="1"/>
            </p:cNvSpPr>
            <p:nvPr/>
          </p:nvSpPr>
          <p:spPr>
            <a:xfrm>
              <a:off x="942885" y="107043"/>
              <a:ext cx="1799994" cy="180000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>
                <a:lnSpc>
                  <a:spcPct val="130000"/>
                </a:lnSpc>
                <a:defRPr/>
              </a:pPr>
              <a:r>
                <a:rPr lang="en-US" altLang="zh-CN" sz="7200" kern="0" dirty="0" smtClean="0">
                  <a:solidFill>
                    <a:srgbClr val="009999"/>
                  </a:solidFill>
                  <a:latin typeface="Century Gothic" panose="020B0502020202020204" pitchFamily="34" charset="0"/>
                  <a:cs typeface="+mn-ea"/>
                  <a:sym typeface="+mn-lt"/>
                </a:rPr>
                <a:t>04</a:t>
              </a:r>
              <a:endParaRPr lang="zh-CN" altLang="en-US" sz="4000" kern="0" dirty="0">
                <a:solidFill>
                  <a:srgbClr val="009999"/>
                </a:solidFill>
                <a:latin typeface="Century Gothic" panose="020B0502020202020204" pitchFamily="34" charset="0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1981669" y="4924887"/>
            <a:ext cx="1194018" cy="3475167"/>
            <a:chOff x="597712" y="2415605"/>
            <a:chExt cx="1076110" cy="3131998"/>
          </a:xfrm>
        </p:grpSpPr>
        <p:sp>
          <p:nvSpPr>
            <p:cNvPr id="7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4481255" y="4431190"/>
            <a:ext cx="618455" cy="1800000"/>
            <a:chOff x="597712" y="2415605"/>
            <a:chExt cx="1076110" cy="3131998"/>
          </a:xfrm>
        </p:grpSpPr>
        <p:sp>
          <p:nvSpPr>
            <p:cNvPr id="13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1033964" y="2075338"/>
            <a:ext cx="1150325" cy="3348000"/>
            <a:chOff x="597712" y="2415605"/>
            <a:chExt cx="1076110" cy="3131998"/>
          </a:xfrm>
        </p:grpSpPr>
        <p:sp>
          <p:nvSpPr>
            <p:cNvPr id="16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510700" y="2479491"/>
            <a:ext cx="3570208" cy="1107996"/>
          </a:xfrm>
          <a:prstGeom prst="rect">
            <a:avLst/>
          </a:prstGeom>
          <a:noFill/>
          <a:effectLst>
            <a:outerShdw dist="25400" dir="5400000" algn="t" rotWithShape="0">
              <a:schemeClr val="bg1">
                <a:alpha val="40000"/>
              </a:schemeClr>
            </a:outerShdw>
          </a:effectLst>
        </p:spPr>
        <p:txBody>
          <a:bodyPr wrap="none" rtlCol="0" anchor="b" anchorCtr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accent1">
                    <a:lumMod val="75000"/>
                  </a:schemeClr>
                </a:solidFill>
                <a:effectLst>
                  <a:innerShdw blurRad="127000" dist="63500" dir="16200000">
                    <a:prstClr val="black">
                      <a:alpha val="50000"/>
                    </a:prstClr>
                  </a:innerShdw>
                </a:effectLst>
                <a:latin typeface="微软雅黑"/>
                <a:ea typeface="微软雅黑"/>
              </a:defRPr>
            </a:lvl1pPr>
          </a:lstStyle>
          <a:p>
            <a:r>
              <a:rPr lang="zh-CN" altLang="en-US" sz="6600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</a:rPr>
              <a:t>上机练习</a:t>
            </a:r>
            <a:endParaRPr lang="zh-CN" altLang="en-US" sz="6600" dirty="0">
              <a:solidFill>
                <a:srgbClr val="009999"/>
              </a:solidFill>
              <a:latin typeface="Noto Sans S Chinese Medium" panose="020B0600000000000000" pitchFamily="34" charset="-122"/>
              <a:ea typeface="Noto Sans S Chinese Medium" panose="020B0600000000000000" pitchFamily="34" charset="-122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711359" y="-348275"/>
            <a:ext cx="180000" cy="18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38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3108" y="300544"/>
            <a:ext cx="8015583" cy="534035"/>
          </a:xfrm>
        </p:spPr>
        <p:txBody>
          <a:bodyPr/>
          <a:lstStyle/>
          <a:p>
            <a:pPr eaLnBrk="1" fontAlgn="auto" hangingPunct="1">
              <a:defRPr/>
            </a:pPr>
            <a:r>
              <a:rPr lang="zh-CN" altLang="en-US" noProof="1" smtClean="0"/>
              <a:t>算法练习</a:t>
            </a:r>
            <a:endParaRPr noProof="1"/>
          </a:p>
        </p:txBody>
      </p:sp>
      <p:sp>
        <p:nvSpPr>
          <p:cNvPr id="30723" name="文本框 2"/>
          <p:cNvSpPr txBox="1">
            <a:spLocks noChangeArrowheads="1"/>
          </p:cNvSpPr>
          <p:nvPr/>
        </p:nvSpPr>
        <p:spPr bwMode="auto">
          <a:xfrm>
            <a:off x="1450975" y="1427525"/>
            <a:ext cx="963612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通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练习梯度下降算法，深刻理解算法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基本原理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通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练习乳腺癌预测实例，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熟悉逻辑回归模型的构造与训练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逐步熟悉使用</a:t>
            </a:r>
            <a:r>
              <a:rPr lang="en-US" altLang="zh-CN" sz="28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sklearn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进行模型评估的的基本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方法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完成实验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最小二乘法）的实验报告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110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2E55613-9E56-4DFD-BEAA-C75F6149A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3111" y="299800"/>
            <a:ext cx="8015583" cy="535531"/>
          </a:xfrm>
        </p:spPr>
        <p:txBody>
          <a:bodyPr/>
          <a:lstStyle/>
          <a:p>
            <a:r>
              <a:rPr lang="zh-CN" altLang="en-US" dirty="0" smtClean="0"/>
              <a:t>参数求解流程：</a:t>
            </a:r>
            <a:endParaRPr lang="zh-CN" altLang="en-US" dirty="0"/>
          </a:p>
        </p:txBody>
      </p:sp>
      <p:pic>
        <p:nvPicPr>
          <p:cNvPr id="19" name="图片 29" descr="线性回归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31" y="422616"/>
            <a:ext cx="3308029" cy="643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908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4105509" y="1233488"/>
            <a:ext cx="618455" cy="1800000"/>
            <a:chOff x="597712" y="2415605"/>
            <a:chExt cx="1076110" cy="3131998"/>
          </a:xfrm>
        </p:grpSpPr>
        <p:sp>
          <p:nvSpPr>
            <p:cNvPr id="10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760245" y="2023201"/>
            <a:ext cx="2027688" cy="6443998"/>
            <a:chOff x="935919" y="107043"/>
            <a:chExt cx="1818452" cy="5779044"/>
          </a:xfrm>
        </p:grpSpPr>
        <p:sp>
          <p:nvSpPr>
            <p:cNvPr id="4" name="等腰三角形 9"/>
            <p:cNvSpPr/>
            <p:nvPr/>
          </p:nvSpPr>
          <p:spPr>
            <a:xfrm rot="10800000">
              <a:off x="935919" y="1016252"/>
              <a:ext cx="1818452" cy="4869835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5" name="椭圆 4"/>
            <p:cNvSpPr>
              <a:spLocks noChangeAspect="1"/>
            </p:cNvSpPr>
            <p:nvPr/>
          </p:nvSpPr>
          <p:spPr>
            <a:xfrm>
              <a:off x="942885" y="107043"/>
              <a:ext cx="1799994" cy="180000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chemeClr val="bg2"/>
                </a:gs>
                <a:gs pos="100000">
                  <a:schemeClr val="bg1">
                    <a:lumMod val="85000"/>
                  </a:schemeClr>
                </a:gs>
              </a:gsLst>
              <a:lin ang="5400000" scaled="1"/>
              <a:tileRect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>
                <a:lnSpc>
                  <a:spcPct val="130000"/>
                </a:lnSpc>
                <a:defRPr/>
              </a:pPr>
              <a:r>
                <a:rPr lang="en-US" altLang="zh-CN" sz="7200" kern="0" dirty="0" smtClean="0">
                  <a:solidFill>
                    <a:srgbClr val="009999"/>
                  </a:solidFill>
                  <a:latin typeface="Century Gothic" panose="020B0502020202020204" pitchFamily="34" charset="0"/>
                  <a:cs typeface="+mn-ea"/>
                  <a:sym typeface="+mn-lt"/>
                </a:rPr>
                <a:t>01</a:t>
              </a:r>
              <a:endParaRPr lang="zh-CN" altLang="en-US" sz="4000" kern="0" dirty="0">
                <a:solidFill>
                  <a:srgbClr val="009999"/>
                </a:solidFill>
                <a:latin typeface="Century Gothic" panose="020B0502020202020204" pitchFamily="34" charset="0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1981669" y="4924891"/>
            <a:ext cx="1194019" cy="3475167"/>
            <a:chOff x="597712" y="2415605"/>
            <a:chExt cx="1076110" cy="3131998"/>
          </a:xfrm>
        </p:grpSpPr>
        <p:sp>
          <p:nvSpPr>
            <p:cNvPr id="7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1">
                    <a:lumMod val="20000"/>
                    <a:lumOff val="80000"/>
                  </a:schemeClr>
                </a:gs>
                <a:gs pos="60000">
                  <a:srgbClr val="A5A5A5"/>
                </a:gs>
                <a:gs pos="100000">
                  <a:srgbClr val="A5A5A5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4481258" y="4431190"/>
            <a:ext cx="618455" cy="1800000"/>
            <a:chOff x="597712" y="2415605"/>
            <a:chExt cx="1076110" cy="3131998"/>
          </a:xfrm>
        </p:grpSpPr>
        <p:sp>
          <p:nvSpPr>
            <p:cNvPr id="13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1033964" y="2075338"/>
            <a:ext cx="1150325" cy="3348000"/>
            <a:chOff x="597712" y="2415605"/>
            <a:chExt cx="1076110" cy="3131998"/>
          </a:xfrm>
        </p:grpSpPr>
        <p:sp>
          <p:nvSpPr>
            <p:cNvPr id="16" name="等腰三角形 9"/>
            <p:cNvSpPr/>
            <p:nvPr/>
          </p:nvSpPr>
          <p:spPr>
            <a:xfrm rot="10800000">
              <a:off x="597712" y="2908359"/>
              <a:ext cx="1076110" cy="2639244"/>
            </a:xfrm>
            <a:custGeom>
              <a:avLst/>
              <a:gdLst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3133 h 5053133"/>
                <a:gd name="connsiteX1" fmla="*/ 1670578 w 3341155"/>
                <a:gd name="connsiteY1" fmla="*/ 0 h 5053133"/>
                <a:gd name="connsiteX2" fmla="*/ 3341155 w 3341155"/>
                <a:gd name="connsiteY2" fmla="*/ 5053133 h 5053133"/>
                <a:gd name="connsiteX3" fmla="*/ 0 w 3341155"/>
                <a:gd name="connsiteY3" fmla="*/ 5053133 h 5053133"/>
                <a:gd name="connsiteX0" fmla="*/ 0 w 3341155"/>
                <a:gd name="connsiteY0" fmla="*/ 5054349 h 5054349"/>
                <a:gd name="connsiteX1" fmla="*/ 1670578 w 3341155"/>
                <a:gd name="connsiteY1" fmla="*/ 1216 h 5054349"/>
                <a:gd name="connsiteX2" fmla="*/ 3341155 w 3341155"/>
                <a:gd name="connsiteY2" fmla="*/ 5054349 h 5054349"/>
                <a:gd name="connsiteX3" fmla="*/ 0 w 3341155"/>
                <a:gd name="connsiteY3" fmla="*/ 5054349 h 5054349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  <a:gd name="connsiteX0" fmla="*/ 0 w 3341155"/>
                <a:gd name="connsiteY0" fmla="*/ 5054932 h 5054932"/>
                <a:gd name="connsiteX1" fmla="*/ 1670578 w 3341155"/>
                <a:gd name="connsiteY1" fmla="*/ 1799 h 5054932"/>
                <a:gd name="connsiteX2" fmla="*/ 3341155 w 3341155"/>
                <a:gd name="connsiteY2" fmla="*/ 5054932 h 5054932"/>
                <a:gd name="connsiteX3" fmla="*/ 0 w 3341155"/>
                <a:gd name="connsiteY3" fmla="*/ 5054932 h 505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41155" h="5054932">
                  <a:moveTo>
                    <a:pt x="0" y="5054932"/>
                  </a:moveTo>
                  <a:cubicBezTo>
                    <a:pt x="556859" y="3370554"/>
                    <a:pt x="1547106" y="-90235"/>
                    <a:pt x="1670578" y="1799"/>
                  </a:cubicBezTo>
                  <a:cubicBezTo>
                    <a:pt x="1801193" y="-87854"/>
                    <a:pt x="2784296" y="3370554"/>
                    <a:pt x="3341155" y="5054932"/>
                  </a:cubicBezTo>
                  <a:lnTo>
                    <a:pt x="0" y="5054932"/>
                  </a:lnTo>
                  <a:close/>
                </a:path>
              </a:pathLst>
            </a:custGeom>
            <a:gradFill>
              <a:gsLst>
                <a:gs pos="70000">
                  <a:srgbClr val="000000">
                    <a:alpha val="8000"/>
                  </a:srgbClr>
                </a:gs>
                <a:gs pos="50000">
                  <a:srgbClr val="000000">
                    <a:alpha val="4000"/>
                  </a:srgbClr>
                </a:gs>
                <a:gs pos="30000">
                  <a:schemeClr val="tx1">
                    <a:alpha val="0"/>
                  </a:schemeClr>
                </a:gs>
                <a:gs pos="100000">
                  <a:schemeClr val="tx1">
                    <a:lumMod val="85000"/>
                    <a:lumOff val="15000"/>
                    <a:alpha val="30000"/>
                  </a:schemeClr>
                </a:gs>
              </a:gsLst>
              <a:lin ang="5400000" scaled="1"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648010" y="2415605"/>
              <a:ext cx="971992" cy="972000"/>
            </a:xfrm>
            <a:prstGeom prst="ellipse">
              <a:avLst/>
            </a:prstGeom>
            <a:gradFill>
              <a:gsLst>
                <a:gs pos="1000">
                  <a:schemeClr val="accent4">
                    <a:lumMod val="20000"/>
                    <a:lumOff val="80000"/>
                  </a:schemeClr>
                </a:gs>
                <a:gs pos="60000">
                  <a:srgbClr val="009999"/>
                </a:gs>
                <a:gs pos="100000">
                  <a:srgbClr val="009999"/>
                </a:gs>
              </a:gsLst>
              <a:lin ang="5400000" scaled="1"/>
            </a:gradFill>
            <a:ln w="25400">
              <a:noFill/>
            </a:ln>
            <a:effectLst>
              <a:outerShdw blurRad="254000" dist="63500" dir="5400000" algn="t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5439909" y="2929441"/>
            <a:ext cx="4416594" cy="1600438"/>
          </a:xfrm>
          <a:prstGeom prst="rect">
            <a:avLst/>
          </a:prstGeom>
          <a:noFill/>
          <a:effectLst>
            <a:outerShdw dist="25400" dir="5400000" algn="t" rotWithShape="0">
              <a:schemeClr val="bg1">
                <a:alpha val="40000"/>
              </a:schemeClr>
            </a:outerShdw>
          </a:effectLst>
        </p:spPr>
        <p:txBody>
          <a:bodyPr wrap="none" rtlCol="0" anchor="b" anchorCtr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accent1">
                    <a:lumMod val="75000"/>
                  </a:schemeClr>
                </a:solidFill>
                <a:effectLst>
                  <a:innerShdw blurRad="127000" dist="63500" dir="16200000">
                    <a:prstClr val="black">
                      <a:alpha val="50000"/>
                    </a:prstClr>
                  </a:innerShdw>
                </a:effectLst>
                <a:latin typeface="微软雅黑"/>
                <a:ea typeface="微软雅黑"/>
              </a:defRPr>
            </a:lvl1pPr>
          </a:lstStyle>
          <a:p>
            <a:r>
              <a:rPr lang="zh-CN" altLang="en-US" sz="6600" dirty="0" smtClean="0">
                <a:solidFill>
                  <a:srgbClr val="009999"/>
                </a:solidFill>
                <a:latin typeface="Noto Sans S Chinese Medium" panose="020B0600000000000000" pitchFamily="34" charset="-122"/>
                <a:ea typeface="Noto Sans S Chinese Medium" panose="020B0600000000000000" pitchFamily="34" charset="-122"/>
              </a:rPr>
              <a:t>梯度下降法</a:t>
            </a:r>
            <a:endParaRPr lang="en-US" altLang="zh-CN" sz="6600" dirty="0" smtClean="0">
              <a:solidFill>
                <a:srgbClr val="009999"/>
              </a:solidFill>
              <a:latin typeface="Noto Sans S Chinese Medium" panose="020B0600000000000000" pitchFamily="34" charset="-122"/>
              <a:ea typeface="Noto Sans S Chinese Medium" panose="020B0600000000000000" pitchFamily="34" charset="-122"/>
            </a:endParaRPr>
          </a:p>
          <a:p>
            <a:r>
              <a:rPr lang="en-US" altLang="zh-CN" sz="3200" dirty="0" smtClean="0">
                <a:solidFill>
                  <a:srgbClr val="009999"/>
                </a:solidFill>
                <a:latin typeface="Noto Sans S Chinese Regular" panose="020B0500000000000000" pitchFamily="34" charset="-122"/>
                <a:ea typeface="Noto Sans S Chinese Regular" panose="020B0500000000000000" pitchFamily="34" charset="-122"/>
              </a:rPr>
              <a:t>Gradient Descent</a:t>
            </a:r>
            <a:endParaRPr lang="zh-CN" altLang="en-US" sz="3200" dirty="0">
              <a:solidFill>
                <a:srgbClr val="009999"/>
              </a:solidFill>
              <a:latin typeface="Noto Sans S Chinese Regular" panose="020B0500000000000000" pitchFamily="34" charset="-122"/>
              <a:ea typeface="Noto Sans S Chinese Regular" panose="020B0500000000000000" pitchFamily="34" charset="-122"/>
            </a:endParaRPr>
          </a:p>
        </p:txBody>
      </p:sp>
      <p:sp>
        <p:nvSpPr>
          <p:cNvPr id="23" name="矩形 22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711359" y="-348275"/>
            <a:ext cx="180000" cy="18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54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71732" y="1069131"/>
            <a:ext cx="9627717" cy="496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21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" y="0"/>
            <a:ext cx="121920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02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rcRect l="7972" t="28618" r="34787" b="9106"/>
          <a:stretch>
            <a:fillRect/>
          </a:stretch>
        </p:blipFill>
        <p:spPr>
          <a:xfrm>
            <a:off x="1415185" y="1113548"/>
            <a:ext cx="7707683" cy="47169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26275" y="289936"/>
            <a:ext cx="63115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</a:schemeClr>
                    </a:gs>
                    <a:gs pos="99000">
                      <a:schemeClr val="tx1">
                        <a:lumMod val="50000"/>
                        <a:lumOff val="50000"/>
                      </a:schemeClr>
                    </a:gs>
                  </a:gsLst>
                  <a:lin ang="16200000" scaled="1"/>
                  <a:tileRect/>
                </a:gradFill>
                <a:latin typeface="微软雅黑" panose="020B0503020204020204" pitchFamily="34" charset="-122"/>
              </a:rPr>
              <a:t>梯度下降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2193" y="1494558"/>
            <a:ext cx="3600451" cy="742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2417" y="1396499"/>
            <a:ext cx="3600451" cy="7429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83800"/>
              </p:ext>
            </p:extLst>
          </p:nvPr>
        </p:nvGraphicFramePr>
        <p:xfrm>
          <a:off x="3648301" y="1409921"/>
          <a:ext cx="4802971" cy="96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AxMath" r:id="rId6" imgW="2405880" imgH="484200" progId="Equation.AxMath">
                  <p:embed/>
                </p:oleObj>
              </mc:Choice>
              <mc:Fallback>
                <p:oleObj name="AxMath" r:id="rId6" imgW="2405880" imgH="484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8301" y="1409921"/>
                        <a:ext cx="4802971" cy="96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5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00928F36-A265-4885-87F4-A9952308858E"/>
  <p:tag name="ISPRING_SCORM_RATE_SLIDES" val="1"/>
  <p:tag name="ISPRINGONLINEFOLDERID" val="0"/>
  <p:tag name="ISPRINGONLINEFOLDERPATH" val="內容清單"/>
  <p:tag name="ISPRINGCLOUDFOLDERID" val="0"/>
  <p:tag name="ISPRINGCLOUDFOLDERPATH" val="函式庫"/>
  <p:tag name="ISPRING_PRESENTER_PHOTO_0" val="png|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"/>
  <p:tag name="ISPRING_COMPANY_LOGO" val="ISPRING_PRESENTER_PHOTO_0"/>
  <p:tag name="ISPRING_COMPANY_WEBSITE" val="http://hi.ooopic.com/QQB58BB2BC/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E:\设计\项目\自创项目\2017-11\球形微立体"/>
  <p:tag name="ISPRING_FIRST_PUBLISH" val="1"/>
  <p:tag name="ISPRING_SCORM_PASSING_SCORE" val="100.000000"/>
  <p:tag name="ISPRING_PLAYERS_CUSTOMIZATION" val="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"/>
  <p:tag name="ISPRING_SCORM_RATE_QUIZZES" val="0"/>
  <p:tag name="ISPRING_PRESENTATION_TITLE" val="2018微立体总结PPT模板（1）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TSZ3HzpXfZ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TSZ3HzpXfZ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TSZ3HzpXfZ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TSZ3HzpXfZ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第一PPT，www.1ppt.com">
  <a:themeElements>
    <a:clrScheme name="自定义 10">
      <a:dk1>
        <a:srgbClr val="000000"/>
      </a:dk1>
      <a:lt1>
        <a:sysClr val="window" lastClr="FFFFFF"/>
      </a:lt1>
      <a:dk2>
        <a:srgbClr val="44546A"/>
      </a:dk2>
      <a:lt2>
        <a:srgbClr val="E7E6E6"/>
      </a:lt2>
      <a:accent1>
        <a:srgbClr val="6BB2E1"/>
      </a:accent1>
      <a:accent2>
        <a:srgbClr val="265B85"/>
      </a:accent2>
      <a:accent3>
        <a:srgbClr val="FFA500"/>
      </a:accent3>
      <a:accent4>
        <a:srgbClr val="FFD20E"/>
      </a:accent4>
      <a:accent5>
        <a:srgbClr val="B03A05"/>
      </a:accent5>
      <a:accent6>
        <a:srgbClr val="FFFFFF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1</TotalTime>
  <Words>2208</Words>
  <Application>Microsoft Office PowerPoint</Application>
  <PresentationFormat>自定义</PresentationFormat>
  <Paragraphs>251</Paragraphs>
  <Slides>44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0" baseType="lpstr">
      <vt:lpstr>第一PPT，www.1ppt.com</vt:lpstr>
      <vt:lpstr>夏至</vt:lpstr>
      <vt:lpstr>Office 主题</vt:lpstr>
      <vt:lpstr>1_Office 主题</vt:lpstr>
      <vt:lpstr>Equation</vt:lpstr>
      <vt:lpstr>AxMath</vt:lpstr>
      <vt:lpstr>PowerPoint 演示文稿</vt:lpstr>
      <vt:lpstr>回顾：最小二乘法</vt:lpstr>
      <vt:lpstr>PowerPoint 演示文稿</vt:lpstr>
      <vt:lpstr>最小二乘法的局限性</vt:lpstr>
      <vt:lpstr>参数求解流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算法实例</vt:lpstr>
      <vt:lpstr>PowerPoint 演示文稿</vt:lpstr>
      <vt:lpstr>梯度下降法求极值的主要问题</vt:lpstr>
      <vt:lpstr>PowerPoint 演示文稿</vt:lpstr>
      <vt:lpstr>PowerPoint 演示文稿</vt:lpstr>
      <vt:lpstr>问题的提出——线性回归做分类？</vt:lpstr>
      <vt:lpstr>Logistic函数</vt:lpstr>
      <vt:lpstr>逻辑回归</vt:lpstr>
      <vt:lpstr>逻辑回归和线性回归的关系</vt:lpstr>
      <vt:lpstr>逻辑回归和线性回归的关系</vt:lpstr>
      <vt:lpstr>逻辑回归的优点</vt:lpstr>
      <vt:lpstr>PowerPoint 演示文稿</vt:lpstr>
      <vt:lpstr>逻辑回归的语法</vt:lpstr>
      <vt:lpstr>PowerPoint 演示文稿</vt:lpstr>
      <vt:lpstr>混淆矩阵</vt:lpstr>
      <vt:lpstr>混淆矩阵</vt:lpstr>
      <vt:lpstr>准确率（accuracy）</vt:lpstr>
      <vt:lpstr>精确率与召回率</vt:lpstr>
      <vt:lpstr>PowerPoint 演示文稿</vt:lpstr>
      <vt:lpstr>PR曲线</vt:lpstr>
      <vt:lpstr>ROC曲线与AUC曲线</vt:lpstr>
      <vt:lpstr>ROC曲线与AUC曲线</vt:lpstr>
      <vt:lpstr>ROC曲线与AUC曲线</vt:lpstr>
      <vt:lpstr>c1和c2哪条曲线更好？</vt:lpstr>
      <vt:lpstr> scikit-learn库函数</vt:lpstr>
      <vt:lpstr>scikit-learn库函数</vt:lpstr>
      <vt:lpstr>scikit-learn库函数</vt:lpstr>
      <vt:lpstr> scikit-learn库函数</vt:lpstr>
      <vt:lpstr>PowerPoint 演示文稿</vt:lpstr>
      <vt:lpstr>算法练习</vt:lpstr>
    </vt:vector>
  </TitlesOfParts>
  <Company>ty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C</dc:title>
  <dc:creator>CZ</dc:creator>
  <cp:lastModifiedBy>微软用户</cp:lastModifiedBy>
  <cp:revision>311</cp:revision>
  <dcterms:created xsi:type="dcterms:W3CDTF">2017-11-09T06:06:30Z</dcterms:created>
  <dcterms:modified xsi:type="dcterms:W3CDTF">2022-03-13T13:24:18Z</dcterms:modified>
</cp:coreProperties>
</file>